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4F7D45" w14:textId="77777777" w:rsidR="0043525C" w:rsidRDefault="0043525C" w:rsidP="0043525C">
      <w:pPr>
        <w:spacing w:line="480" w:lineRule="auto"/>
        <w:jc w:val="center"/>
        <w:rPr>
          <w:b/>
          <w:bCs/>
          <w:sz w:val="28"/>
          <w:szCs w:val="28"/>
        </w:rPr>
      </w:pPr>
      <w:r w:rsidRPr="0017791D">
        <w:rPr>
          <w:b/>
          <w:bCs/>
          <w:sz w:val="28"/>
          <w:szCs w:val="28"/>
        </w:rPr>
        <w:t xml:space="preserve">MULTIPLE CHOICE QUESTIONS </w:t>
      </w:r>
      <w:r w:rsidR="00C90E0E">
        <w:rPr>
          <w:b/>
          <w:bCs/>
          <w:sz w:val="28"/>
          <w:szCs w:val="28"/>
        </w:rPr>
        <w:t>TEST 3</w:t>
      </w:r>
    </w:p>
    <w:p w14:paraId="364F7D46" w14:textId="77777777" w:rsidR="0043525C" w:rsidRPr="0017791D" w:rsidRDefault="002C2F7C" w:rsidP="0043525C">
      <w:pPr>
        <w:spacing w:line="48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GRAPHS AND </w:t>
      </w:r>
      <w:r w:rsidR="0043525C">
        <w:rPr>
          <w:b/>
          <w:bCs/>
          <w:sz w:val="28"/>
          <w:szCs w:val="28"/>
        </w:rPr>
        <w:t>TRIGONOMETRY</w:t>
      </w:r>
      <w:r w:rsidR="002A1815">
        <w:rPr>
          <w:b/>
          <w:bCs/>
          <w:sz w:val="28"/>
          <w:szCs w:val="28"/>
        </w:rPr>
        <w:t xml:space="preserve"> </w:t>
      </w:r>
    </w:p>
    <w:p w14:paraId="364F7D47" w14:textId="77777777" w:rsidR="0043525C" w:rsidRDefault="0043525C" w:rsidP="0043525C">
      <w:pPr>
        <w:spacing w:line="480" w:lineRule="auto"/>
        <w:jc w:val="center"/>
        <w:rPr>
          <w:b/>
          <w:bCs/>
        </w:rPr>
      </w:pPr>
      <w:r>
        <w:rPr>
          <w:b/>
          <w:bCs/>
        </w:rPr>
        <w:t>This test co</w:t>
      </w:r>
      <w:r w:rsidR="00C90E0E">
        <w:rPr>
          <w:b/>
          <w:bCs/>
        </w:rPr>
        <w:t>vers the material in Chapters 17</w:t>
      </w:r>
      <w:r w:rsidR="00C269AA">
        <w:rPr>
          <w:b/>
          <w:bCs/>
        </w:rPr>
        <w:t xml:space="preserve"> to 25</w:t>
      </w:r>
      <w:r>
        <w:rPr>
          <w:b/>
          <w:bCs/>
        </w:rPr>
        <w:t xml:space="preserve"> </w:t>
      </w:r>
    </w:p>
    <w:p w14:paraId="364F7D48" w14:textId="77777777" w:rsidR="0043525C" w:rsidRDefault="0043525C" w:rsidP="0043525C">
      <w:pPr>
        <w:jc w:val="center"/>
        <w:rPr>
          <w:b/>
          <w:bCs/>
        </w:rPr>
      </w:pPr>
    </w:p>
    <w:p w14:paraId="364F7D49" w14:textId="77777777" w:rsidR="0043525C" w:rsidRPr="0017791D" w:rsidRDefault="0043525C" w:rsidP="0043525C">
      <w:pPr>
        <w:jc w:val="center"/>
        <w:rPr>
          <w:b/>
          <w:bCs/>
        </w:rPr>
      </w:pPr>
    </w:p>
    <w:p w14:paraId="364F7D4A" w14:textId="77777777" w:rsidR="0043525C" w:rsidRPr="0017791D" w:rsidRDefault="0043525C" w:rsidP="0043525C">
      <w:pPr>
        <w:rPr>
          <w:b/>
        </w:rPr>
      </w:pPr>
      <w:r w:rsidRPr="0017791D">
        <w:rPr>
          <w:b/>
        </w:rPr>
        <w:t>All questions have only one cor</w:t>
      </w:r>
      <w:r>
        <w:rPr>
          <w:b/>
        </w:rPr>
        <w:t xml:space="preserve">rect answer </w:t>
      </w:r>
    </w:p>
    <w:p w14:paraId="364F7D4B" w14:textId="77777777" w:rsidR="0043525C" w:rsidRPr="0017791D" w:rsidRDefault="0043525C" w:rsidP="0043525C">
      <w:pPr>
        <w:rPr>
          <w:b/>
        </w:rPr>
      </w:pPr>
    </w:p>
    <w:p w14:paraId="364F7D4C" w14:textId="77777777" w:rsidR="0043525C" w:rsidRDefault="0043525C" w:rsidP="0043525C"/>
    <w:p w14:paraId="364F7D4D" w14:textId="77777777" w:rsidR="0043525C" w:rsidRPr="00AA7D5F" w:rsidRDefault="0043525C" w:rsidP="0043525C">
      <w:pPr>
        <w:spacing w:line="480" w:lineRule="auto"/>
      </w:pPr>
      <w:r w:rsidRPr="00B41530">
        <w:rPr>
          <w:b/>
        </w:rPr>
        <w:t>1.</w:t>
      </w:r>
      <w:r w:rsidRPr="00AA7D5F">
        <w:t xml:space="preserve"> </w:t>
      </w:r>
      <w:r>
        <w:t xml:space="preserve"> </w:t>
      </w:r>
      <w:r w:rsidRPr="00AA7D5F">
        <w:t>In the right-angled</w:t>
      </w:r>
      <w:r w:rsidR="002C6678">
        <w:t xml:space="preserve"> triangle ABC shown in Figure M3</w:t>
      </w:r>
      <w:r w:rsidRPr="00AA7D5F">
        <w:t>.1, sine A is given by:</w:t>
      </w:r>
    </w:p>
    <w:p w14:paraId="364F7D4E" w14:textId="77777777" w:rsidR="005B4ADC" w:rsidRDefault="0043525C" w:rsidP="0043525C">
      <w:pPr>
        <w:spacing w:line="480" w:lineRule="auto"/>
      </w:pPr>
      <w:r w:rsidRPr="00AA7D5F">
        <w:t xml:space="preserve">    </w:t>
      </w:r>
      <w:r>
        <w:t xml:space="preserve"> </w:t>
      </w:r>
      <w:r w:rsidRPr="00AA7D5F">
        <w:t>(a)</w:t>
      </w:r>
      <w:r>
        <w:t xml:space="preserve"> </w:t>
      </w:r>
      <w:r w:rsidRPr="00AA7D5F">
        <w:t xml:space="preserve"> b/a</w:t>
      </w:r>
      <w:r>
        <w:t xml:space="preserve">  </w:t>
      </w:r>
      <w:r w:rsidRPr="00AA7D5F">
        <w:t xml:space="preserve">  (b)</w:t>
      </w:r>
      <w:r>
        <w:t xml:space="preserve"> </w:t>
      </w:r>
      <w:r w:rsidRPr="00AA7D5F">
        <w:t xml:space="preserve"> c/b </w:t>
      </w:r>
      <w:r>
        <w:t xml:space="preserve">  </w:t>
      </w:r>
      <w:r w:rsidRPr="00AA7D5F">
        <w:t xml:space="preserve"> (c)</w:t>
      </w:r>
      <w:r>
        <w:t xml:space="preserve"> </w:t>
      </w:r>
      <w:r w:rsidRPr="00AA7D5F">
        <w:t xml:space="preserve"> b/c </w:t>
      </w:r>
      <w:r>
        <w:t xml:space="preserve">  </w:t>
      </w:r>
      <w:r w:rsidRPr="00AA7D5F">
        <w:t xml:space="preserve"> (d) </w:t>
      </w:r>
      <w:r>
        <w:t xml:space="preserve"> </w:t>
      </w:r>
      <w:r w:rsidRPr="00AA7D5F">
        <w:t xml:space="preserve">a/b                       </w:t>
      </w:r>
      <w:r>
        <w:t xml:space="preserve">                                            </w:t>
      </w:r>
    </w:p>
    <w:p w14:paraId="0C7FAED1" w14:textId="0D8B1832" w:rsidR="003F6694" w:rsidRDefault="003119C4" w:rsidP="003119C4">
      <w:pPr>
        <w:spacing w:line="480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 wp14:anchorId="2C2BE1EC" wp14:editId="3E0861CD">
            <wp:extent cx="2133036" cy="1438275"/>
            <wp:effectExtent l="0" t="0" r="0" b="0"/>
            <wp:docPr id="2" name="Picture 2" descr="A picture containing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3-1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091" cy="1460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11A3E" w14:textId="4CC85E6F" w:rsidR="00D55B60" w:rsidRDefault="00D55B60" w:rsidP="00D55B60">
      <w:pPr>
        <w:spacing w:line="480" w:lineRule="auto"/>
        <w:jc w:val="center"/>
        <w:rPr>
          <w:b/>
        </w:rPr>
      </w:pPr>
      <w:r>
        <w:rPr>
          <w:b/>
        </w:rPr>
        <w:t>Figure M3</w:t>
      </w:r>
      <w:r w:rsidRPr="00AA7D5F">
        <w:rPr>
          <w:b/>
        </w:rPr>
        <w:t>.1</w:t>
      </w:r>
    </w:p>
    <w:p w14:paraId="364F7D51" w14:textId="2848A87F" w:rsidR="0043525C" w:rsidRPr="00AA7D5F" w:rsidRDefault="0043525C" w:rsidP="0043525C">
      <w:pPr>
        <w:spacing w:line="480" w:lineRule="auto"/>
      </w:pPr>
      <w:r w:rsidRPr="00B41530">
        <w:rPr>
          <w:b/>
        </w:rPr>
        <w:t>2.</w:t>
      </w:r>
      <w:r w:rsidRPr="00AA7D5F">
        <w:t xml:space="preserve"> </w:t>
      </w:r>
      <w:r>
        <w:t xml:space="preserve"> </w:t>
      </w:r>
      <w:r w:rsidRPr="00AA7D5F">
        <w:t>In the right-angled</w:t>
      </w:r>
      <w:r w:rsidR="002C6678">
        <w:t xml:space="preserve"> triangle ABC shown in Figure M3</w:t>
      </w:r>
      <w:r w:rsidRPr="00AA7D5F">
        <w:t>.1, cosine C is given by:</w:t>
      </w:r>
    </w:p>
    <w:p w14:paraId="364F7D52" w14:textId="77777777" w:rsidR="0043525C" w:rsidRPr="00AA7D5F" w:rsidRDefault="0043525C" w:rsidP="00C32BE1">
      <w:pPr>
        <w:spacing w:line="600" w:lineRule="auto"/>
      </w:pPr>
      <w:r w:rsidRPr="00AA7D5F">
        <w:t xml:space="preserve">    </w:t>
      </w:r>
      <w:r>
        <w:t xml:space="preserve"> </w:t>
      </w:r>
      <w:r w:rsidRPr="00AA7D5F">
        <w:t>(a)</w:t>
      </w:r>
      <w:r>
        <w:t xml:space="preserve"> </w:t>
      </w:r>
      <w:r w:rsidRPr="00AA7D5F">
        <w:t xml:space="preserve"> a/b</w:t>
      </w:r>
      <w:r>
        <w:t xml:space="preserve">  </w:t>
      </w:r>
      <w:r w:rsidRPr="00AA7D5F">
        <w:t xml:space="preserve">  (b) </w:t>
      </w:r>
      <w:r>
        <w:t xml:space="preserve"> </w:t>
      </w:r>
      <w:r w:rsidRPr="00AA7D5F">
        <w:t xml:space="preserve">c/b </w:t>
      </w:r>
      <w:r>
        <w:t xml:space="preserve">  </w:t>
      </w:r>
      <w:r w:rsidRPr="00AA7D5F">
        <w:t xml:space="preserve"> (c) </w:t>
      </w:r>
      <w:r>
        <w:t xml:space="preserve"> </w:t>
      </w:r>
      <w:r w:rsidRPr="00AA7D5F">
        <w:t xml:space="preserve">a/c </w:t>
      </w:r>
      <w:r>
        <w:t xml:space="preserve">  </w:t>
      </w:r>
      <w:r w:rsidRPr="00AA7D5F">
        <w:t xml:space="preserve"> (d) b/a</w:t>
      </w:r>
    </w:p>
    <w:p w14:paraId="364F7D53" w14:textId="77777777" w:rsidR="0043525C" w:rsidRPr="00AA7D5F" w:rsidRDefault="0043525C" w:rsidP="0043525C">
      <w:pPr>
        <w:spacing w:line="480" w:lineRule="auto"/>
      </w:pPr>
      <w:r w:rsidRPr="00B41530">
        <w:rPr>
          <w:b/>
        </w:rPr>
        <w:t>3.</w:t>
      </w:r>
      <w:r w:rsidRPr="00AA7D5F">
        <w:t xml:space="preserve"> </w:t>
      </w:r>
      <w:r>
        <w:t xml:space="preserve"> </w:t>
      </w:r>
      <w:r w:rsidRPr="00AA7D5F">
        <w:t>In the right-an</w:t>
      </w:r>
      <w:r w:rsidR="002C6678">
        <w:t>gled triangle shown in Figure M3</w:t>
      </w:r>
      <w:r w:rsidRPr="00AA7D5F">
        <w:t>.1, tangent A is given by:</w:t>
      </w:r>
    </w:p>
    <w:p w14:paraId="364F7D54" w14:textId="77777777" w:rsidR="0043525C" w:rsidRPr="00AA7D5F" w:rsidRDefault="0043525C" w:rsidP="00C32BE1">
      <w:pPr>
        <w:spacing w:line="600" w:lineRule="auto"/>
        <w:rPr>
          <w:b/>
        </w:rPr>
      </w:pPr>
      <w:r w:rsidRPr="00AA7D5F">
        <w:t xml:space="preserve">    </w:t>
      </w:r>
      <w:r>
        <w:t xml:space="preserve"> </w:t>
      </w:r>
      <w:r w:rsidRPr="00AA7D5F">
        <w:t>(a)</w:t>
      </w:r>
      <w:r>
        <w:t xml:space="preserve"> </w:t>
      </w:r>
      <w:r w:rsidRPr="00AA7D5F">
        <w:t xml:space="preserve"> b/c </w:t>
      </w:r>
      <w:r>
        <w:t xml:space="preserve">  </w:t>
      </w:r>
      <w:r w:rsidRPr="00AA7D5F">
        <w:t xml:space="preserve"> (b)</w:t>
      </w:r>
      <w:r>
        <w:t xml:space="preserve"> </w:t>
      </w:r>
      <w:r w:rsidRPr="00AA7D5F">
        <w:t xml:space="preserve"> a/c</w:t>
      </w:r>
      <w:r>
        <w:t xml:space="preserve">  </w:t>
      </w:r>
      <w:r w:rsidRPr="00AA7D5F">
        <w:t xml:space="preserve">  (c) </w:t>
      </w:r>
      <w:r>
        <w:t xml:space="preserve"> </w:t>
      </w:r>
      <w:r w:rsidRPr="00AA7D5F">
        <w:t>a/b</w:t>
      </w:r>
      <w:r>
        <w:t xml:space="preserve">  </w:t>
      </w:r>
      <w:r w:rsidRPr="00AA7D5F">
        <w:t xml:space="preserve">  (d) c/a</w:t>
      </w:r>
    </w:p>
    <w:p w14:paraId="364F7D55" w14:textId="77777777" w:rsidR="00C90E0E" w:rsidRDefault="00C90E0E" w:rsidP="00C90E0E">
      <w:pPr>
        <w:spacing w:line="480" w:lineRule="auto"/>
      </w:pPr>
      <w:r>
        <w:rPr>
          <w:b/>
        </w:rPr>
        <w:t>4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A graph of resistance against voltage for an electric</w:t>
      </w:r>
      <w:r w:rsidR="002C6678">
        <w:t>al circuit is shown in Figure M3.2</w:t>
      </w:r>
      <w:r w:rsidRPr="00D97DC2">
        <w:t xml:space="preserve">. The </w:t>
      </w:r>
    </w:p>
    <w:p w14:paraId="364F7D56" w14:textId="77777777" w:rsidR="00C90E0E" w:rsidRPr="00D97DC2" w:rsidRDefault="00C90E0E" w:rsidP="00C90E0E">
      <w:pPr>
        <w:spacing w:line="480" w:lineRule="auto"/>
      </w:pPr>
      <w:r>
        <w:t xml:space="preserve">     </w:t>
      </w:r>
      <w:r w:rsidRPr="00D97DC2">
        <w:t>equation relating resistance R and voltage V is:</w:t>
      </w:r>
    </w:p>
    <w:p w14:paraId="364F7D57" w14:textId="77777777" w:rsidR="00C90E0E" w:rsidRPr="00D97DC2" w:rsidRDefault="00C90E0E" w:rsidP="00C90E0E">
      <w:pPr>
        <w:spacing w:line="480" w:lineRule="auto"/>
      </w:pPr>
      <w:r w:rsidRPr="00D97DC2">
        <w:t xml:space="preserve">  </w:t>
      </w:r>
      <w:r>
        <w:t xml:space="preserve">    </w:t>
      </w:r>
      <w:r w:rsidRPr="00D97DC2">
        <w:t xml:space="preserve">(a) R = 1.45 V + 40     (b) R = 0.8 V + 20  </w:t>
      </w:r>
    </w:p>
    <w:p w14:paraId="364F7D58" w14:textId="77777777" w:rsidR="005B4ADC" w:rsidRDefault="00C90E0E" w:rsidP="0043525C">
      <w:pPr>
        <w:spacing w:line="480" w:lineRule="auto"/>
      </w:pPr>
      <w:r w:rsidRPr="00D97DC2">
        <w:t xml:space="preserve"> </w:t>
      </w:r>
      <w:r>
        <w:t xml:space="preserve">     </w:t>
      </w:r>
      <w:r w:rsidRPr="00D97DC2">
        <w:t xml:space="preserve">(c) R = 1.45 V + 20     (d) R = 1.25 V + 20             </w:t>
      </w:r>
      <w:r>
        <w:t xml:space="preserve">             </w:t>
      </w:r>
      <w:r w:rsidRPr="00D97DC2">
        <w:t xml:space="preserve">         </w:t>
      </w:r>
    </w:p>
    <w:p w14:paraId="364F7D59" w14:textId="20C0CC1C" w:rsidR="00C90E0E" w:rsidRDefault="00D55B60" w:rsidP="00D55B60">
      <w:pPr>
        <w:spacing w:line="276" w:lineRule="auto"/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1716CDD1" wp14:editId="2B8732EE">
            <wp:extent cx="1822704" cy="2292096"/>
            <wp:effectExtent l="0" t="0" r="0" b="0"/>
            <wp:docPr id="3" name="Picture 3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3-2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2704" cy="2292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6E184" w14:textId="1F631309" w:rsidR="003F6694" w:rsidRDefault="00D55B60" w:rsidP="00D55B60">
      <w:pPr>
        <w:spacing w:line="600" w:lineRule="auto"/>
        <w:jc w:val="center"/>
        <w:rPr>
          <w:b/>
        </w:rPr>
      </w:pPr>
      <w:r>
        <w:rPr>
          <w:b/>
        </w:rPr>
        <w:t>Figure M3.2</w:t>
      </w:r>
    </w:p>
    <w:p w14:paraId="364F7D5B" w14:textId="04B883D9" w:rsidR="0043525C" w:rsidRPr="00AA7D5F" w:rsidRDefault="00C90E0E" w:rsidP="00C32BE1">
      <w:pPr>
        <w:spacing w:line="600" w:lineRule="auto"/>
      </w:pPr>
      <w:r>
        <w:rPr>
          <w:b/>
        </w:rPr>
        <w:t>5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276BA9">
        <w:rPr>
          <w:position w:val="-24"/>
        </w:rPr>
        <w:object w:dxaOrig="360" w:dyaOrig="620" w14:anchorId="364F7D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1.3pt" o:ole="">
            <v:imagedata r:id="rId9" o:title=""/>
          </v:shape>
          <o:OLEObject Type="Embed" ProgID="Equation.DSMT4" ShapeID="_x0000_i1025" DrawAspect="Content" ObjectID="_1666680188" r:id="rId10"/>
        </w:object>
      </w:r>
      <w:r w:rsidR="0043525C" w:rsidRPr="00AA7D5F">
        <w:t>radians is equivalent to: (a) 135</w:t>
      </w:r>
      <w:r w:rsidR="0043525C" w:rsidRPr="00AA7D5F">
        <w:sym w:font="Symbol" w:char="F0B0"/>
      </w:r>
      <w:r w:rsidR="0043525C" w:rsidRPr="00AA7D5F">
        <w:t xml:space="preserve">  </w:t>
      </w:r>
      <w:r w:rsidR="0043525C">
        <w:t xml:space="preserve"> </w:t>
      </w:r>
      <w:r w:rsidR="0043525C" w:rsidRPr="00AA7D5F">
        <w:t>(b) 270</w:t>
      </w:r>
      <w:r w:rsidR="0043525C" w:rsidRPr="00AA7D5F">
        <w:sym w:font="Symbol" w:char="F0B0"/>
      </w:r>
      <w:r w:rsidR="0043525C" w:rsidRPr="00AA7D5F">
        <w:t xml:space="preserve"> </w:t>
      </w:r>
      <w:r w:rsidR="0043525C">
        <w:t xml:space="preserve"> </w:t>
      </w:r>
      <w:r w:rsidR="0043525C" w:rsidRPr="00AA7D5F">
        <w:t xml:space="preserve"> (c) 45</w:t>
      </w:r>
      <w:r w:rsidR="0043525C" w:rsidRPr="00AA7D5F">
        <w:sym w:font="Symbol" w:char="F0B0"/>
      </w:r>
      <w:r w:rsidR="0043525C" w:rsidRPr="00AA7D5F">
        <w:t xml:space="preserve"> </w:t>
      </w:r>
      <w:r w:rsidR="0043525C">
        <w:t xml:space="preserve"> </w:t>
      </w:r>
      <w:r w:rsidR="0043525C" w:rsidRPr="00AA7D5F">
        <w:t xml:space="preserve"> (d) 67.5</w:t>
      </w:r>
      <w:r w:rsidR="0043525C" w:rsidRPr="00AA7D5F">
        <w:sym w:font="Symbol" w:char="F0B0"/>
      </w:r>
    </w:p>
    <w:p w14:paraId="364F7D5C" w14:textId="77777777" w:rsidR="0043525C" w:rsidRPr="00AA7D5F" w:rsidRDefault="00C90E0E" w:rsidP="0043525C">
      <w:pPr>
        <w:spacing w:line="480" w:lineRule="auto"/>
      </w:pPr>
      <w:r>
        <w:rPr>
          <w:b/>
        </w:rPr>
        <w:t>6</w:t>
      </w:r>
      <w:r w:rsidR="0043525C" w:rsidRPr="00B41530">
        <w:rPr>
          <w:b/>
        </w:rPr>
        <w:t>.</w:t>
      </w:r>
      <w:r w:rsidR="0043525C">
        <w:t xml:space="preserve"> </w:t>
      </w:r>
      <w:r w:rsidR="0043525C" w:rsidRPr="00AA7D5F">
        <w:t xml:space="preserve"> In the triangular</w:t>
      </w:r>
      <w:r w:rsidR="002C6678">
        <w:t xml:space="preserve"> template ABC shown in Figure M3.3</w:t>
      </w:r>
      <w:r w:rsidR="0043525C" w:rsidRPr="00AA7D5F">
        <w:t>, the length AC is:</w:t>
      </w:r>
    </w:p>
    <w:p w14:paraId="364F7D5D" w14:textId="77777777" w:rsidR="005B4ADC" w:rsidRDefault="0043525C" w:rsidP="0043525C">
      <w:pPr>
        <w:spacing w:line="480" w:lineRule="auto"/>
        <w:rPr>
          <w:b/>
        </w:rPr>
      </w:pPr>
      <w:r w:rsidRPr="00AA7D5F">
        <w:t xml:space="preserve">    </w:t>
      </w:r>
      <w:r>
        <w:t xml:space="preserve">  </w:t>
      </w:r>
      <w:r w:rsidRPr="00AA7D5F">
        <w:t xml:space="preserve">(a) 6.17 cm </w:t>
      </w:r>
      <w:r>
        <w:t xml:space="preserve"> </w:t>
      </w:r>
      <w:r w:rsidRPr="00AA7D5F">
        <w:t xml:space="preserve"> (b) 11.17 cm </w:t>
      </w:r>
      <w:r>
        <w:t xml:space="preserve"> </w:t>
      </w:r>
      <w:r w:rsidRPr="00AA7D5F">
        <w:t xml:space="preserve"> (c) 9.22 cm </w:t>
      </w:r>
      <w:r>
        <w:t xml:space="preserve"> </w:t>
      </w:r>
      <w:r w:rsidRPr="00AA7D5F">
        <w:t xml:space="preserve"> (d) 12.40 cm     </w:t>
      </w:r>
      <w:r>
        <w:t xml:space="preserve">                        </w:t>
      </w:r>
      <w:r w:rsidRPr="00AA7D5F">
        <w:t xml:space="preserve">    </w:t>
      </w:r>
      <w:r w:rsidR="002C6678">
        <w:rPr>
          <w:b/>
        </w:rPr>
        <w:t xml:space="preserve">    </w:t>
      </w:r>
    </w:p>
    <w:p w14:paraId="68FB78D7" w14:textId="77777777" w:rsidR="00D55B60" w:rsidRDefault="00D55B60" w:rsidP="00D55B60">
      <w:pPr>
        <w:spacing w:line="276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 wp14:anchorId="60C70AD5" wp14:editId="56D59732">
            <wp:extent cx="1804416" cy="1688592"/>
            <wp:effectExtent l="0" t="0" r="0" b="0"/>
            <wp:docPr id="4" name="Picture 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M3-3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4416" cy="1688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F7D5E" w14:textId="5FFA98B0" w:rsidR="0043525C" w:rsidRDefault="002C6678" w:rsidP="00D55B60">
      <w:pPr>
        <w:spacing w:line="276" w:lineRule="auto"/>
        <w:jc w:val="center"/>
        <w:rPr>
          <w:b/>
        </w:rPr>
      </w:pPr>
      <w:r>
        <w:rPr>
          <w:b/>
        </w:rPr>
        <w:t>Figure M3.3</w:t>
      </w:r>
    </w:p>
    <w:p w14:paraId="4EF8C5DC" w14:textId="77777777" w:rsidR="003F6694" w:rsidRDefault="003F6694" w:rsidP="00C90E0E">
      <w:pPr>
        <w:spacing w:line="480" w:lineRule="auto"/>
        <w:rPr>
          <w:b/>
        </w:rPr>
      </w:pPr>
    </w:p>
    <w:p w14:paraId="364F7D60" w14:textId="67F2216A" w:rsidR="00C90E0E" w:rsidRPr="002D061C" w:rsidRDefault="00C90E0E" w:rsidP="00C90E0E">
      <w:pPr>
        <w:spacing w:line="480" w:lineRule="auto"/>
      </w:pPr>
      <w:r>
        <w:rPr>
          <w:b/>
        </w:rPr>
        <w:t>7</w:t>
      </w:r>
      <w:r w:rsidRPr="002D061C">
        <w:rPr>
          <w:b/>
        </w:rPr>
        <w:t>.</w:t>
      </w:r>
      <w:r w:rsidRPr="002D061C">
        <w:t xml:space="preserve"> </w:t>
      </w:r>
      <w:r>
        <w:t xml:space="preserve"> </w:t>
      </w:r>
      <w:r w:rsidRPr="002D061C">
        <w:t>A graph of y against x, two engineering quantities, produces a straight line.</w:t>
      </w:r>
    </w:p>
    <w:p w14:paraId="364F7D61" w14:textId="77777777" w:rsidR="00C90E0E" w:rsidRPr="002D061C" w:rsidRDefault="00C90E0E" w:rsidP="00C90E0E">
      <w:pPr>
        <w:spacing w:line="480" w:lineRule="auto"/>
      </w:pPr>
      <w:r w:rsidRPr="002D061C">
        <w:t xml:space="preserve">   </w:t>
      </w:r>
      <w:r>
        <w:t xml:space="preserve">    </w:t>
      </w:r>
      <w:r w:rsidRPr="002D061C">
        <w:t>A table of values is shown below:</w:t>
      </w:r>
    </w:p>
    <w:p w14:paraId="364F7D62" w14:textId="77777777" w:rsidR="00C90E0E" w:rsidRPr="002D061C" w:rsidRDefault="00C90E0E" w:rsidP="00C90E0E">
      <w:pPr>
        <w:spacing w:line="360" w:lineRule="auto"/>
      </w:pPr>
      <w:r w:rsidRPr="002D061C">
        <w:t xml:space="preserve">             </w:t>
      </w:r>
      <w:r>
        <w:t xml:space="preserve">           </w:t>
      </w:r>
      <w:r w:rsidRPr="002D061C">
        <w:t xml:space="preserve">x  </w:t>
      </w:r>
      <w:r>
        <w:t xml:space="preserve"> </w:t>
      </w:r>
      <w:r w:rsidRPr="002D061C">
        <w:t xml:space="preserve"> 2   -</w:t>
      </w:r>
      <w:r>
        <w:t xml:space="preserve"> </w:t>
      </w:r>
      <w:r w:rsidRPr="002D061C">
        <w:t xml:space="preserve">1  </w:t>
      </w:r>
      <w:r>
        <w:t xml:space="preserve"> </w:t>
      </w:r>
      <w:r w:rsidRPr="002D061C">
        <w:t xml:space="preserve"> p</w:t>
      </w:r>
    </w:p>
    <w:p w14:paraId="364F7D63" w14:textId="77777777" w:rsidR="00C90E0E" w:rsidRPr="002D061C" w:rsidRDefault="00C90E0E" w:rsidP="00C90E0E">
      <w:pPr>
        <w:spacing w:line="480" w:lineRule="auto"/>
      </w:pPr>
      <w:r w:rsidRPr="002D061C">
        <w:t xml:space="preserve">             </w:t>
      </w:r>
      <w:r>
        <w:t xml:space="preserve">           </w:t>
      </w:r>
      <w:r w:rsidRPr="002D061C">
        <w:t xml:space="preserve">y  </w:t>
      </w:r>
      <w:r>
        <w:t xml:space="preserve"> </w:t>
      </w:r>
      <w:r w:rsidRPr="002D061C">
        <w:t xml:space="preserve"> 9   </w:t>
      </w:r>
      <w:r>
        <w:t xml:space="preserve"> </w:t>
      </w:r>
      <w:r w:rsidRPr="002D061C">
        <w:t xml:space="preserve"> 3  </w:t>
      </w:r>
      <w:r>
        <w:t xml:space="preserve"> </w:t>
      </w:r>
      <w:r w:rsidRPr="002D061C">
        <w:t xml:space="preserve"> 5</w:t>
      </w:r>
    </w:p>
    <w:p w14:paraId="364F7D64" w14:textId="77777777" w:rsidR="00C90E0E" w:rsidRDefault="00C90E0E" w:rsidP="0043525C">
      <w:pPr>
        <w:spacing w:line="480" w:lineRule="auto"/>
      </w:pPr>
      <w:r w:rsidRPr="002D061C">
        <w:t xml:space="preserve">    </w:t>
      </w:r>
      <w:r>
        <w:t xml:space="preserve">   </w:t>
      </w:r>
      <w:r w:rsidRPr="002D061C">
        <w:t>The value of p is:</w:t>
      </w:r>
      <w:r>
        <w:t xml:space="preserve"> </w:t>
      </w:r>
      <w:r w:rsidRPr="002D061C">
        <w:t xml:space="preserve"> (a) -</w:t>
      </w:r>
      <w:r w:rsidRPr="002D061C">
        <w:rPr>
          <w:position w:val="-24"/>
        </w:rPr>
        <w:object w:dxaOrig="240" w:dyaOrig="620" w14:anchorId="364F7DE7">
          <v:shape id="_x0000_i1026" type="#_x0000_t75" style="width:11.75pt;height:31.3pt" o:ole="">
            <v:imagedata r:id="rId12" o:title=""/>
          </v:shape>
          <o:OLEObject Type="Embed" ProgID="Equation.DSMT4" ShapeID="_x0000_i1026" DrawAspect="Content" ObjectID="_1666680189" r:id="rId13"/>
        </w:object>
      </w:r>
      <w:r w:rsidRPr="002D061C">
        <w:t xml:space="preserve"> </w:t>
      </w:r>
      <w:r>
        <w:t xml:space="preserve"> </w:t>
      </w:r>
      <w:r w:rsidRPr="002D061C">
        <w:t xml:space="preserve"> (b) -</w:t>
      </w:r>
      <w:r>
        <w:t xml:space="preserve"> </w:t>
      </w:r>
      <w:r w:rsidRPr="002D061C">
        <w:t xml:space="preserve">2 </w:t>
      </w:r>
      <w:r>
        <w:t xml:space="preserve"> </w:t>
      </w:r>
      <w:r w:rsidRPr="002D061C">
        <w:t xml:space="preserve"> (c) 3 </w:t>
      </w:r>
      <w:r>
        <w:t xml:space="preserve"> </w:t>
      </w:r>
      <w:r w:rsidRPr="002D061C">
        <w:t xml:space="preserve"> (d) 0</w:t>
      </w:r>
    </w:p>
    <w:p w14:paraId="364F7D65" w14:textId="77777777" w:rsidR="003C0579" w:rsidRPr="00C90E0E" w:rsidRDefault="003C0579" w:rsidP="00636A4B"/>
    <w:p w14:paraId="364F7D66" w14:textId="77777777" w:rsidR="0043525C" w:rsidRPr="00AA7D5F" w:rsidRDefault="00C90E0E" w:rsidP="0043525C">
      <w:pPr>
        <w:spacing w:line="480" w:lineRule="auto"/>
      </w:pPr>
      <w:r>
        <w:rPr>
          <w:b/>
        </w:rPr>
        <w:t>8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AA7D5F">
        <w:t>(-</w:t>
      </w:r>
      <w:r w:rsidR="0043525C">
        <w:t xml:space="preserve"> </w:t>
      </w:r>
      <w:r w:rsidR="0043525C" w:rsidRPr="00AA7D5F">
        <w:t>4, 3) in polar co-ordinates is:</w:t>
      </w:r>
    </w:p>
    <w:p w14:paraId="364F7D67" w14:textId="77777777" w:rsidR="0043525C" w:rsidRPr="00AA7D5F" w:rsidRDefault="0043525C" w:rsidP="00C32BE1">
      <w:pPr>
        <w:spacing w:line="600" w:lineRule="auto"/>
      </w:pPr>
      <w:r w:rsidRPr="00AA7D5F">
        <w:t xml:space="preserve"> </w:t>
      </w:r>
      <w:r>
        <w:t xml:space="preserve">  </w:t>
      </w:r>
      <w:r w:rsidRPr="00AA7D5F">
        <w:t xml:space="preserve">  (a) (5, 2.498 rad) </w:t>
      </w:r>
      <w:r>
        <w:t xml:space="preserve">  </w:t>
      </w:r>
      <w:r w:rsidRPr="00AA7D5F">
        <w:t xml:space="preserve"> (b) (7, 36.87</w:t>
      </w:r>
      <w:r w:rsidRPr="00AA7D5F">
        <w:sym w:font="Symbol" w:char="F0B0"/>
      </w:r>
      <w:r w:rsidRPr="00AA7D5F">
        <w:t xml:space="preserve">) </w:t>
      </w:r>
      <w:r>
        <w:t xml:space="preserve">  </w:t>
      </w:r>
      <w:r w:rsidRPr="00AA7D5F">
        <w:t xml:space="preserve"> (c) (5, 36.87</w:t>
      </w:r>
      <w:r w:rsidRPr="00AA7D5F">
        <w:sym w:font="Symbol" w:char="F0B0"/>
      </w:r>
      <w:r w:rsidRPr="00AA7D5F">
        <w:t xml:space="preserve">) </w:t>
      </w:r>
      <w:r>
        <w:t xml:space="preserve">  </w:t>
      </w:r>
      <w:r w:rsidRPr="00AA7D5F">
        <w:t xml:space="preserve"> (d) (5, 323.13</w:t>
      </w:r>
      <w:r w:rsidRPr="00AA7D5F">
        <w:sym w:font="Symbol" w:char="F0B0"/>
      </w:r>
      <w:r w:rsidRPr="00AA7D5F">
        <w:t>)</w:t>
      </w:r>
    </w:p>
    <w:p w14:paraId="364F7D68" w14:textId="77777777" w:rsidR="0043525C" w:rsidRPr="00AA7D5F" w:rsidRDefault="00C90E0E" w:rsidP="0043525C">
      <w:pPr>
        <w:spacing w:line="480" w:lineRule="auto"/>
      </w:pPr>
      <w:r>
        <w:rPr>
          <w:b/>
        </w:rPr>
        <w:lastRenderedPageBreak/>
        <w:t>9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AA7D5F">
        <w:t>Correct to 3 decimal places, sin(-</w:t>
      </w:r>
      <w:r w:rsidR="0043525C">
        <w:t xml:space="preserve"> </w:t>
      </w:r>
      <w:r w:rsidR="0043525C" w:rsidRPr="00AA7D5F">
        <w:t>2.6 rad) is:</w:t>
      </w:r>
    </w:p>
    <w:p w14:paraId="364F7D69" w14:textId="77777777" w:rsidR="0043525C" w:rsidRPr="00AA7D5F" w:rsidRDefault="0043525C" w:rsidP="00C32BE1">
      <w:pPr>
        <w:spacing w:line="600" w:lineRule="auto"/>
      </w:pPr>
      <w:r w:rsidRPr="00AA7D5F">
        <w:t xml:space="preserve">   </w:t>
      </w:r>
      <w:r>
        <w:t xml:space="preserve">  </w:t>
      </w:r>
      <w:r w:rsidRPr="00AA7D5F">
        <w:t xml:space="preserve"> (a) 0.516 </w:t>
      </w:r>
      <w:r>
        <w:t xml:space="preserve"> </w:t>
      </w:r>
      <w:r w:rsidRPr="00AA7D5F">
        <w:t xml:space="preserve"> (b) -</w:t>
      </w:r>
      <w:r>
        <w:t xml:space="preserve"> </w:t>
      </w:r>
      <w:r w:rsidRPr="00AA7D5F">
        <w:t xml:space="preserve">0.045 </w:t>
      </w:r>
      <w:r>
        <w:t xml:space="preserve"> </w:t>
      </w:r>
      <w:r w:rsidRPr="00AA7D5F">
        <w:t xml:space="preserve"> (c) -</w:t>
      </w:r>
      <w:r>
        <w:t xml:space="preserve"> </w:t>
      </w:r>
      <w:r w:rsidRPr="00AA7D5F">
        <w:t xml:space="preserve">0.516 </w:t>
      </w:r>
      <w:r>
        <w:t xml:space="preserve"> </w:t>
      </w:r>
      <w:r w:rsidRPr="00AA7D5F">
        <w:t xml:space="preserve"> (d) 0.045</w:t>
      </w:r>
    </w:p>
    <w:p w14:paraId="364F7D6A" w14:textId="77777777" w:rsidR="00C90E0E" w:rsidRPr="00D97DC2" w:rsidRDefault="00C90E0E" w:rsidP="00C90E0E">
      <w:pPr>
        <w:spacing w:line="480" w:lineRule="auto"/>
      </w:pPr>
      <w:r>
        <w:rPr>
          <w:b/>
        </w:rPr>
        <w:t>10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Which of the s</w:t>
      </w:r>
      <w:r>
        <w:t xml:space="preserve">traight lines shown </w:t>
      </w:r>
      <w:r w:rsidR="002C6678">
        <w:t>in Figure M3.4</w:t>
      </w:r>
      <w:r w:rsidRPr="00D97DC2">
        <w:t xml:space="preserve"> has the equation y + 4 = 2x ?                              </w:t>
      </w:r>
    </w:p>
    <w:p w14:paraId="364F7D6B" w14:textId="77777777" w:rsidR="005B4ADC" w:rsidRDefault="00C90E0E" w:rsidP="0043525C">
      <w:pPr>
        <w:spacing w:line="480" w:lineRule="auto"/>
      </w:pPr>
      <w:r w:rsidRPr="00D97DC2">
        <w:t xml:space="preserve">   </w:t>
      </w:r>
      <w:r>
        <w:t xml:space="preserve">     </w:t>
      </w:r>
      <w:r w:rsidRPr="00D97DC2">
        <w:t xml:space="preserve">(a) (i) </w:t>
      </w:r>
      <w:r>
        <w:t xml:space="preserve"> </w:t>
      </w:r>
      <w:r w:rsidRPr="00D97DC2">
        <w:t xml:space="preserve"> (b) (ii)</w:t>
      </w:r>
      <w:r>
        <w:t xml:space="preserve"> </w:t>
      </w:r>
      <w:r w:rsidRPr="00D97DC2">
        <w:t xml:space="preserve">  (c ) (iii)  </w:t>
      </w:r>
      <w:r>
        <w:t xml:space="preserve"> (d) (i</w:t>
      </w:r>
      <w:r w:rsidR="00B94028">
        <w:t>v</w:t>
      </w:r>
      <w:r w:rsidRPr="00D97DC2">
        <w:t xml:space="preserve">)                           </w:t>
      </w:r>
      <w:r>
        <w:t xml:space="preserve">                                           </w:t>
      </w:r>
    </w:p>
    <w:p w14:paraId="45C213E5" w14:textId="77777777" w:rsidR="00AB2A89" w:rsidRDefault="00AB2A89" w:rsidP="00AB2A89">
      <w:pPr>
        <w:spacing w:line="276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 wp14:anchorId="6A54FDE9" wp14:editId="4214E05A">
            <wp:extent cx="2560320" cy="2578608"/>
            <wp:effectExtent l="0" t="0" r="0" b="0"/>
            <wp:docPr id="5" name="Picture 5" descr="Chart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M3-4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78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F7D6C" w14:textId="35EFA60D" w:rsidR="00C90E0E" w:rsidRDefault="002C6678" w:rsidP="00AB2A89">
      <w:pPr>
        <w:spacing w:line="276" w:lineRule="auto"/>
        <w:jc w:val="center"/>
        <w:rPr>
          <w:b/>
        </w:rPr>
      </w:pPr>
      <w:r>
        <w:rPr>
          <w:b/>
        </w:rPr>
        <w:t>Figure M3.4</w:t>
      </w:r>
    </w:p>
    <w:p w14:paraId="271EDD01" w14:textId="77777777" w:rsidR="003F6694" w:rsidRDefault="003F6694" w:rsidP="0043525C">
      <w:pPr>
        <w:spacing w:line="480" w:lineRule="auto"/>
        <w:rPr>
          <w:b/>
        </w:rPr>
      </w:pPr>
    </w:p>
    <w:p w14:paraId="364F7D6E" w14:textId="310EFD79" w:rsidR="0043525C" w:rsidRPr="00AA7D5F" w:rsidRDefault="00C90E0E" w:rsidP="0043525C">
      <w:pPr>
        <w:spacing w:line="480" w:lineRule="auto"/>
      </w:pPr>
      <w:r>
        <w:rPr>
          <w:b/>
        </w:rPr>
        <w:t>11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AA7D5F">
        <w:t>For the right-angled</w:t>
      </w:r>
      <w:r w:rsidR="0043525C">
        <w:t xml:space="preserve"> triangle PQR shown in F</w:t>
      </w:r>
      <w:r w:rsidR="002C6678">
        <w:t>igure M3.5</w:t>
      </w:r>
      <w:r w:rsidR="0043525C" w:rsidRPr="00AA7D5F">
        <w:t>, angle R is equal to:</w:t>
      </w:r>
    </w:p>
    <w:p w14:paraId="364F7D6F" w14:textId="77777777" w:rsidR="005B4ADC" w:rsidRDefault="0043525C" w:rsidP="0043525C">
      <w:pPr>
        <w:spacing w:line="480" w:lineRule="auto"/>
        <w:rPr>
          <w:b/>
        </w:rPr>
      </w:pPr>
      <w:r w:rsidRPr="00AA7D5F">
        <w:t xml:space="preserve">   </w:t>
      </w:r>
      <w:r>
        <w:t xml:space="preserve">  </w:t>
      </w:r>
      <w:r w:rsidRPr="00AA7D5F">
        <w:t xml:space="preserve"> </w:t>
      </w:r>
      <w:r w:rsidR="00C90E0E">
        <w:t xml:space="preserve"> </w:t>
      </w:r>
      <w:r w:rsidRPr="00AA7D5F">
        <w:t>(a) 41.41</w:t>
      </w:r>
      <w:r w:rsidRPr="00AA7D5F">
        <w:sym w:font="Symbol" w:char="F0B0"/>
      </w:r>
      <w:r w:rsidRPr="00AA7D5F">
        <w:t xml:space="preserve"> </w:t>
      </w:r>
      <w:r>
        <w:t xml:space="preserve"> </w:t>
      </w:r>
      <w:r w:rsidRPr="00AA7D5F">
        <w:t xml:space="preserve"> (b) 48.59</w:t>
      </w:r>
      <w:r w:rsidRPr="00AA7D5F">
        <w:sym w:font="Symbol" w:char="F0B0"/>
      </w:r>
      <w:r w:rsidRPr="00AA7D5F">
        <w:t xml:space="preserve"> </w:t>
      </w:r>
      <w:r>
        <w:t xml:space="preserve"> </w:t>
      </w:r>
      <w:r w:rsidRPr="00AA7D5F">
        <w:t xml:space="preserve"> (c) 36.87</w:t>
      </w:r>
      <w:r w:rsidRPr="00AA7D5F">
        <w:sym w:font="Symbol" w:char="F0B0"/>
      </w:r>
      <w:r w:rsidRPr="00AA7D5F">
        <w:t xml:space="preserve"> </w:t>
      </w:r>
      <w:r>
        <w:t xml:space="preserve"> </w:t>
      </w:r>
      <w:r w:rsidRPr="00AA7D5F">
        <w:t xml:space="preserve"> (d) 53.13</w:t>
      </w:r>
      <w:r w:rsidRPr="00AA7D5F">
        <w:sym w:font="Symbol" w:char="F0B0"/>
      </w:r>
      <w:r w:rsidRPr="00AA7D5F">
        <w:t xml:space="preserve">         </w:t>
      </w:r>
      <w:r>
        <w:t xml:space="preserve">                              </w:t>
      </w:r>
      <w:r w:rsidRPr="00AA7D5F">
        <w:t xml:space="preserve">   </w:t>
      </w:r>
      <w:r w:rsidR="002C6678">
        <w:rPr>
          <w:b/>
        </w:rPr>
        <w:t xml:space="preserve">        </w:t>
      </w:r>
    </w:p>
    <w:p w14:paraId="78910E6B" w14:textId="73F5D2A2" w:rsidR="00AB2A89" w:rsidRDefault="00AB2A89" w:rsidP="00AB2A89">
      <w:pPr>
        <w:spacing w:line="276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 wp14:anchorId="389E8D02" wp14:editId="3C443F68">
            <wp:extent cx="1932432" cy="1383792"/>
            <wp:effectExtent l="0" t="0" r="0" b="0"/>
            <wp:docPr id="6" name="Picture 6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M3-5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2432" cy="1383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F7D70" w14:textId="21414164" w:rsidR="0043525C" w:rsidRDefault="002C6678" w:rsidP="00AB2A89">
      <w:pPr>
        <w:spacing w:line="276" w:lineRule="auto"/>
        <w:jc w:val="center"/>
        <w:rPr>
          <w:b/>
        </w:rPr>
      </w:pPr>
      <w:r>
        <w:rPr>
          <w:b/>
        </w:rPr>
        <w:t>Figure M3.5</w:t>
      </w:r>
    </w:p>
    <w:p w14:paraId="6CC3AEDE" w14:textId="77777777" w:rsidR="003F6694" w:rsidRDefault="003F6694" w:rsidP="00C32BE1">
      <w:pPr>
        <w:spacing w:line="600" w:lineRule="auto"/>
        <w:rPr>
          <w:b/>
        </w:rPr>
      </w:pPr>
    </w:p>
    <w:p w14:paraId="364F7D72" w14:textId="09AA7E80" w:rsidR="0043525C" w:rsidRPr="00AA7D5F" w:rsidRDefault="00C90E0E" w:rsidP="00C32BE1">
      <w:pPr>
        <w:spacing w:line="600" w:lineRule="auto"/>
      </w:pPr>
      <w:r>
        <w:rPr>
          <w:b/>
        </w:rPr>
        <w:t>12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AA7D5F">
        <w:t xml:space="preserve">If cos A = </w:t>
      </w:r>
      <w:r w:rsidR="0043525C" w:rsidRPr="00276BA9">
        <w:rPr>
          <w:position w:val="-24"/>
        </w:rPr>
        <w:object w:dxaOrig="320" w:dyaOrig="620" w14:anchorId="364F7DEC">
          <v:shape id="_x0000_i1027" type="#_x0000_t75" style="width:16.45pt;height:31.3pt" o:ole="">
            <v:imagedata r:id="rId16" o:title=""/>
          </v:shape>
          <o:OLEObject Type="Embed" ProgID="Equation.DSMT4" ShapeID="_x0000_i1027" DrawAspect="Content" ObjectID="_1666680190" r:id="rId17"/>
        </w:object>
      </w:r>
      <w:r w:rsidR="0043525C" w:rsidRPr="00AA7D5F">
        <w:t xml:space="preserve">, then sin A is equal to:  (a) </w:t>
      </w:r>
      <w:r w:rsidR="0043525C" w:rsidRPr="00276BA9">
        <w:rPr>
          <w:position w:val="-24"/>
        </w:rPr>
        <w:object w:dxaOrig="320" w:dyaOrig="620" w14:anchorId="364F7DED">
          <v:shape id="_x0000_i1028" type="#_x0000_t75" style="width:16.45pt;height:31.3pt" o:ole="">
            <v:imagedata r:id="rId18" o:title=""/>
          </v:shape>
          <o:OLEObject Type="Embed" ProgID="Equation.DSMT4" ShapeID="_x0000_i1028" DrawAspect="Content" ObjectID="_1666680191" r:id="rId19"/>
        </w:object>
      </w:r>
      <w:r w:rsidR="0043525C" w:rsidRPr="00AA7D5F">
        <w:t xml:space="preserve">  (b) </w:t>
      </w:r>
      <w:r w:rsidR="0043525C" w:rsidRPr="00276BA9">
        <w:rPr>
          <w:position w:val="-24"/>
        </w:rPr>
        <w:object w:dxaOrig="320" w:dyaOrig="620" w14:anchorId="364F7DEE">
          <v:shape id="_x0000_i1029" type="#_x0000_t75" style="width:16.45pt;height:31.3pt" o:ole="">
            <v:imagedata r:id="rId20" o:title=""/>
          </v:shape>
          <o:OLEObject Type="Embed" ProgID="Equation.DSMT4" ShapeID="_x0000_i1029" DrawAspect="Content" ObjectID="_1666680192" r:id="rId21"/>
        </w:object>
      </w:r>
      <w:r w:rsidR="0043525C" w:rsidRPr="00AA7D5F">
        <w:t xml:space="preserve">  (c) </w:t>
      </w:r>
      <w:r w:rsidR="0043525C" w:rsidRPr="00276BA9">
        <w:rPr>
          <w:position w:val="-24"/>
        </w:rPr>
        <w:object w:dxaOrig="320" w:dyaOrig="620" w14:anchorId="364F7DEF">
          <v:shape id="_x0000_i1030" type="#_x0000_t75" style="width:16.45pt;height:31.3pt" o:ole="">
            <v:imagedata r:id="rId22" o:title=""/>
          </v:shape>
          <o:OLEObject Type="Embed" ProgID="Equation.DSMT4" ShapeID="_x0000_i1030" DrawAspect="Content" ObjectID="_1666680193" r:id="rId23"/>
        </w:object>
      </w:r>
      <w:r w:rsidR="0043525C" w:rsidRPr="00AA7D5F">
        <w:t xml:space="preserve">  (d) </w:t>
      </w:r>
      <w:r w:rsidR="0043525C" w:rsidRPr="00276BA9">
        <w:rPr>
          <w:position w:val="-24"/>
        </w:rPr>
        <w:object w:dxaOrig="320" w:dyaOrig="620" w14:anchorId="364F7DF0">
          <v:shape id="_x0000_i1031" type="#_x0000_t75" style="width:16.45pt;height:31.3pt" o:ole="">
            <v:imagedata r:id="rId24" o:title=""/>
          </v:shape>
          <o:OLEObject Type="Embed" ProgID="Equation.DSMT4" ShapeID="_x0000_i1031" DrawAspect="Content" ObjectID="_1666680194" r:id="rId25"/>
        </w:object>
      </w:r>
    </w:p>
    <w:p w14:paraId="364F7D73" w14:textId="77777777" w:rsidR="00636A4B" w:rsidRPr="00636A4B" w:rsidRDefault="00C90E0E" w:rsidP="0043525C">
      <w:pPr>
        <w:spacing w:line="480" w:lineRule="auto"/>
      </w:pPr>
      <w:r>
        <w:rPr>
          <w:b/>
        </w:rPr>
        <w:t>13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AA7D5F">
        <w:t>The a</w:t>
      </w:r>
      <w:r w:rsidR="002C6678">
        <w:t>rea of triangle XYZ in Figure M3.6</w:t>
      </w:r>
      <w:r w:rsidR="0043525C" w:rsidRPr="00AA7D5F">
        <w:t xml:space="preserve"> is:                 </w:t>
      </w:r>
      <w:r w:rsidR="0043525C">
        <w:t xml:space="preserve">                              </w:t>
      </w:r>
      <w:r w:rsidR="0043525C" w:rsidRPr="00AA7D5F">
        <w:t xml:space="preserve">   </w:t>
      </w:r>
      <w:r w:rsidR="0043525C">
        <w:t xml:space="preserve">  </w:t>
      </w:r>
      <w:r w:rsidR="002C6678">
        <w:t xml:space="preserve"> </w:t>
      </w:r>
    </w:p>
    <w:p w14:paraId="364F7D74" w14:textId="77777777" w:rsidR="0043525C" w:rsidRDefault="0043525C" w:rsidP="00C90E0E">
      <w:pPr>
        <w:spacing w:line="600" w:lineRule="auto"/>
      </w:pPr>
      <w:r w:rsidRPr="00AA7D5F">
        <w:t xml:space="preserve">   </w:t>
      </w:r>
      <w:r>
        <w:t xml:space="preserve">    </w:t>
      </w:r>
      <w:r w:rsidRPr="00AA7D5F">
        <w:t xml:space="preserve"> (a) 24.22 cm</w:t>
      </w:r>
      <w:r w:rsidRPr="00AA7D5F">
        <w:rPr>
          <w:position w:val="-4"/>
        </w:rPr>
        <w:object w:dxaOrig="160" w:dyaOrig="300" w14:anchorId="364F7DF1">
          <v:shape id="_x0000_i1032" type="#_x0000_t75" style="width:8.6pt;height:14.85pt" o:ole="">
            <v:imagedata r:id="rId26" o:title=""/>
          </v:shape>
          <o:OLEObject Type="Embed" ProgID="Equation.DSMT4" ShapeID="_x0000_i1032" DrawAspect="Content" ObjectID="_1666680195" r:id="rId27"/>
        </w:object>
      </w:r>
      <w:r w:rsidRPr="00AA7D5F">
        <w:t xml:space="preserve">  (b) 19.35 cm</w:t>
      </w:r>
      <w:r w:rsidRPr="00AA7D5F">
        <w:rPr>
          <w:position w:val="-4"/>
        </w:rPr>
        <w:object w:dxaOrig="160" w:dyaOrig="300" w14:anchorId="364F7DF2">
          <v:shape id="_x0000_i1033" type="#_x0000_t75" style="width:8.6pt;height:14.85pt" o:ole="">
            <v:imagedata r:id="rId26" o:title=""/>
          </v:shape>
          <o:OLEObject Type="Embed" ProgID="Equation.DSMT4" ShapeID="_x0000_i1033" DrawAspect="Content" ObjectID="_1666680196" r:id="rId28"/>
        </w:object>
      </w:r>
      <w:r w:rsidRPr="00AA7D5F">
        <w:t xml:space="preserve">  (c) 38.72 cm</w:t>
      </w:r>
      <w:r w:rsidRPr="00AA7D5F">
        <w:rPr>
          <w:position w:val="-4"/>
        </w:rPr>
        <w:object w:dxaOrig="160" w:dyaOrig="300" w14:anchorId="364F7DF3">
          <v:shape id="_x0000_i1034" type="#_x0000_t75" style="width:8.6pt;height:14.85pt" o:ole="">
            <v:imagedata r:id="rId26" o:title=""/>
          </v:shape>
          <o:OLEObject Type="Embed" ProgID="Equation.DSMT4" ShapeID="_x0000_i1034" DrawAspect="Content" ObjectID="_1666680197" r:id="rId29"/>
        </w:object>
      </w:r>
      <w:r w:rsidRPr="00AA7D5F">
        <w:t xml:space="preserve">  (d) 32.16 cm</w:t>
      </w:r>
      <w:r w:rsidRPr="00AA7D5F">
        <w:rPr>
          <w:position w:val="-4"/>
        </w:rPr>
        <w:object w:dxaOrig="160" w:dyaOrig="300" w14:anchorId="364F7DF4">
          <v:shape id="_x0000_i1035" type="#_x0000_t75" style="width:8.6pt;height:14.85pt" o:ole="">
            <v:imagedata r:id="rId26" o:title=""/>
          </v:shape>
          <o:OLEObject Type="Embed" ProgID="Equation.DSMT4" ShapeID="_x0000_i1035" DrawAspect="Content" ObjectID="_1666680198" r:id="rId30"/>
        </w:object>
      </w:r>
    </w:p>
    <w:p w14:paraId="7664541F" w14:textId="77777777" w:rsidR="00AB2A89" w:rsidRDefault="00AB2A89" w:rsidP="00AB2A89">
      <w:pPr>
        <w:spacing w:line="276" w:lineRule="auto"/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67AD5EF7" wp14:editId="73887FD9">
            <wp:extent cx="1207008" cy="1658112"/>
            <wp:effectExtent l="0" t="0" r="0" b="0"/>
            <wp:docPr id="7" name="Picture 7" descr="Diagram,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M3-6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7008" cy="1658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F7D75" w14:textId="01FC1CCE" w:rsidR="00636A4B" w:rsidRDefault="00636A4B" w:rsidP="00AB2A89">
      <w:pPr>
        <w:spacing w:line="276" w:lineRule="auto"/>
        <w:jc w:val="center"/>
        <w:rPr>
          <w:b/>
        </w:rPr>
      </w:pPr>
      <w:r>
        <w:rPr>
          <w:b/>
        </w:rPr>
        <w:t>Figure M3.6</w:t>
      </w:r>
    </w:p>
    <w:p w14:paraId="4F404187" w14:textId="77777777" w:rsidR="003F6694" w:rsidRDefault="003F6694" w:rsidP="00C90E0E">
      <w:pPr>
        <w:spacing w:line="480" w:lineRule="auto"/>
      </w:pPr>
    </w:p>
    <w:p w14:paraId="364F7D77" w14:textId="2BBB65E1" w:rsidR="00C90E0E" w:rsidRPr="00D97DC2" w:rsidRDefault="00C90E0E" w:rsidP="00C90E0E">
      <w:pPr>
        <w:spacing w:line="480" w:lineRule="auto"/>
      </w:pPr>
      <w:r>
        <w:t>Questions 14 to 17</w:t>
      </w:r>
      <w:r w:rsidRPr="00D97DC2">
        <w:t xml:space="preserve"> relate to the following information:</w:t>
      </w:r>
    </w:p>
    <w:p w14:paraId="364F7D78" w14:textId="77777777" w:rsidR="00C90E0E" w:rsidRPr="00D97DC2" w:rsidRDefault="00C90E0E" w:rsidP="00C90E0E">
      <w:pPr>
        <w:spacing w:line="360" w:lineRule="auto"/>
      </w:pPr>
      <w:r w:rsidRPr="00D97DC2">
        <w:t>x and y are two related engineering variables and p and q are constants.</w:t>
      </w:r>
    </w:p>
    <w:p w14:paraId="364F7D79" w14:textId="77777777" w:rsidR="00C90E0E" w:rsidRPr="00D97DC2" w:rsidRDefault="00C90E0E" w:rsidP="00C32BE1">
      <w:pPr>
        <w:spacing w:line="480" w:lineRule="auto"/>
      </w:pPr>
      <w:r w:rsidRPr="00D97DC2">
        <w:t xml:space="preserve">For the law y – p = </w:t>
      </w:r>
      <w:r w:rsidRPr="003662BA">
        <w:rPr>
          <w:position w:val="-24"/>
        </w:rPr>
        <w:object w:dxaOrig="240" w:dyaOrig="620" w14:anchorId="364F7DF7">
          <v:shape id="_x0000_i1036" type="#_x0000_t75" style="width:12.5pt;height:31.3pt" o:ole="">
            <v:imagedata r:id="rId32" o:title=""/>
          </v:shape>
          <o:OLEObject Type="Embed" ProgID="Equation.DSMT4" ShapeID="_x0000_i1036" DrawAspect="Content" ObjectID="_1666680199" r:id="rId33"/>
        </w:object>
      </w:r>
      <w:r w:rsidRPr="00D97DC2">
        <w:t xml:space="preserve"> to be verified it is necessary to plot a graph of the variables.</w:t>
      </w:r>
    </w:p>
    <w:p w14:paraId="364F7D7A" w14:textId="77777777" w:rsidR="00C90E0E" w:rsidRPr="00D97DC2" w:rsidRDefault="00C90E0E" w:rsidP="00C32BE1">
      <w:pPr>
        <w:spacing w:line="600" w:lineRule="auto"/>
      </w:pPr>
      <w:r>
        <w:rPr>
          <w:b/>
        </w:rPr>
        <w:t>14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On the vertical axis is plotted:</w:t>
      </w:r>
      <w:r>
        <w:t xml:space="preserve">   (a) </w:t>
      </w:r>
      <w:r w:rsidRPr="00D97DC2">
        <w:t xml:space="preserve">y  </w:t>
      </w:r>
      <w:r>
        <w:t xml:space="preserve"> </w:t>
      </w:r>
      <w:r w:rsidRPr="00D97DC2">
        <w:t xml:space="preserve"> (b) p </w:t>
      </w:r>
      <w:r>
        <w:t xml:space="preserve"> </w:t>
      </w:r>
      <w:r w:rsidRPr="00D97DC2">
        <w:t xml:space="preserve">  (c) q  </w:t>
      </w:r>
      <w:r>
        <w:t xml:space="preserve"> </w:t>
      </w:r>
      <w:r w:rsidRPr="00D97DC2">
        <w:t xml:space="preserve"> (d) x</w:t>
      </w:r>
    </w:p>
    <w:p w14:paraId="364F7D7B" w14:textId="77777777" w:rsidR="00C90E0E" w:rsidRPr="00D97DC2" w:rsidRDefault="00C90E0E" w:rsidP="00C32BE1">
      <w:pPr>
        <w:spacing w:line="600" w:lineRule="auto"/>
      </w:pPr>
      <w:r>
        <w:rPr>
          <w:b/>
        </w:rPr>
        <w:t>15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On the horizontal axis is plotted:</w:t>
      </w:r>
      <w:r>
        <w:t xml:space="preserve">   (a) </w:t>
      </w:r>
      <w:r w:rsidRPr="00D97DC2">
        <w:t xml:space="preserve">x  </w:t>
      </w:r>
      <w:r>
        <w:t xml:space="preserve"> </w:t>
      </w:r>
      <w:r w:rsidRPr="00D97DC2">
        <w:t xml:space="preserve"> (b) </w:t>
      </w:r>
      <w:r w:rsidRPr="003662BA">
        <w:rPr>
          <w:position w:val="-24"/>
        </w:rPr>
        <w:object w:dxaOrig="240" w:dyaOrig="620" w14:anchorId="364F7DF8">
          <v:shape id="_x0000_i1037" type="#_x0000_t75" style="width:12.5pt;height:31.3pt" o:ole="">
            <v:imagedata r:id="rId32" o:title=""/>
          </v:shape>
          <o:OLEObject Type="Embed" ProgID="Equation.DSMT4" ShapeID="_x0000_i1037" DrawAspect="Content" ObjectID="_1666680200" r:id="rId34"/>
        </w:object>
      </w:r>
      <w:r w:rsidRPr="00D97DC2">
        <w:t xml:space="preserve"> </w:t>
      </w:r>
      <w:r>
        <w:t xml:space="preserve"> </w:t>
      </w:r>
      <w:r w:rsidRPr="00D97DC2">
        <w:t xml:space="preserve"> (c) </w:t>
      </w:r>
      <w:r w:rsidRPr="003662BA">
        <w:rPr>
          <w:position w:val="-24"/>
        </w:rPr>
        <w:object w:dxaOrig="240" w:dyaOrig="620" w14:anchorId="364F7DF9">
          <v:shape id="_x0000_i1038" type="#_x0000_t75" style="width:12.5pt;height:31.3pt" o:ole="">
            <v:imagedata r:id="rId35" o:title=""/>
          </v:shape>
          <o:OLEObject Type="Embed" ProgID="Equation.DSMT4" ShapeID="_x0000_i1038" DrawAspect="Content" ObjectID="_1666680201" r:id="rId36"/>
        </w:object>
      </w:r>
      <w:r w:rsidRPr="00D97DC2">
        <w:t xml:space="preserve"> </w:t>
      </w:r>
      <w:r>
        <w:t xml:space="preserve"> </w:t>
      </w:r>
      <w:r w:rsidRPr="00D97DC2">
        <w:t xml:space="preserve"> (d) p</w:t>
      </w:r>
    </w:p>
    <w:p w14:paraId="364F7D7C" w14:textId="77777777" w:rsidR="00C90E0E" w:rsidRPr="00D97DC2" w:rsidRDefault="00C90E0E" w:rsidP="00C32BE1">
      <w:pPr>
        <w:spacing w:line="600" w:lineRule="auto"/>
      </w:pPr>
      <w:r>
        <w:rPr>
          <w:b/>
        </w:rPr>
        <w:t>16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The gradient of the graph is:</w:t>
      </w:r>
      <w:r>
        <w:t xml:space="preserve">    (a) </w:t>
      </w:r>
      <w:r w:rsidRPr="00D97DC2">
        <w:t xml:space="preserve">y </w:t>
      </w:r>
      <w:r>
        <w:t xml:space="preserve"> </w:t>
      </w:r>
      <w:r w:rsidRPr="00D97DC2">
        <w:t xml:space="preserve">  (b) p  </w:t>
      </w:r>
      <w:r>
        <w:t xml:space="preserve"> </w:t>
      </w:r>
      <w:r w:rsidRPr="00D97DC2">
        <w:t xml:space="preserve"> (c) q  </w:t>
      </w:r>
      <w:r>
        <w:t xml:space="preserve"> </w:t>
      </w:r>
      <w:r w:rsidRPr="00D97DC2">
        <w:t xml:space="preserve"> (d) x</w:t>
      </w:r>
    </w:p>
    <w:p w14:paraId="364F7D7D" w14:textId="77777777" w:rsidR="00C90E0E" w:rsidRPr="00C90E0E" w:rsidRDefault="00C90E0E" w:rsidP="00C32BE1">
      <w:pPr>
        <w:spacing w:line="600" w:lineRule="auto"/>
      </w:pPr>
      <w:r>
        <w:rPr>
          <w:b/>
        </w:rPr>
        <w:t>17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The vertical axis intercept is:</w:t>
      </w:r>
      <w:r>
        <w:t xml:space="preserve">   (a) </w:t>
      </w:r>
      <w:r w:rsidRPr="00D97DC2">
        <w:t xml:space="preserve">y  </w:t>
      </w:r>
      <w:r>
        <w:t xml:space="preserve"> </w:t>
      </w:r>
      <w:r w:rsidRPr="00D97DC2">
        <w:t xml:space="preserve"> (b) p </w:t>
      </w:r>
      <w:r>
        <w:t xml:space="preserve"> </w:t>
      </w:r>
      <w:r w:rsidRPr="00D97DC2">
        <w:t xml:space="preserve">  (c) q  </w:t>
      </w:r>
      <w:r>
        <w:t xml:space="preserve"> </w:t>
      </w:r>
      <w:r w:rsidRPr="00D97DC2">
        <w:t xml:space="preserve"> (d) x</w:t>
      </w:r>
    </w:p>
    <w:p w14:paraId="364F7D7E" w14:textId="77777777" w:rsidR="0043525C" w:rsidRPr="00AA7D5F" w:rsidRDefault="00C90E0E" w:rsidP="0043525C">
      <w:pPr>
        <w:spacing w:line="360" w:lineRule="auto"/>
      </w:pPr>
      <w:r>
        <w:rPr>
          <w:b/>
        </w:rPr>
        <w:t>18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AA7D5F">
        <w:t>The value, correct to 3 decimal places, of cos</w:t>
      </w:r>
      <w:r w:rsidR="0043525C" w:rsidRPr="00276BA9">
        <w:rPr>
          <w:position w:val="-28"/>
        </w:rPr>
        <w:object w:dxaOrig="720" w:dyaOrig="680" w14:anchorId="364F7DFA">
          <v:shape id="_x0000_i1039" type="#_x0000_t75" style="width:36pt;height:33.65pt" o:ole="">
            <v:imagedata r:id="rId37" o:title=""/>
          </v:shape>
          <o:OLEObject Type="Embed" ProgID="Equation.DSMT4" ShapeID="_x0000_i1039" DrawAspect="Content" ObjectID="_1666680202" r:id="rId38"/>
        </w:object>
      </w:r>
      <w:r w:rsidR="0043525C" w:rsidRPr="00AA7D5F">
        <w:t xml:space="preserve"> is:</w:t>
      </w:r>
    </w:p>
    <w:p w14:paraId="364F7D7F" w14:textId="77777777" w:rsidR="0043525C" w:rsidRPr="00AA7D5F" w:rsidRDefault="0043525C" w:rsidP="00C32BE1">
      <w:pPr>
        <w:spacing w:line="600" w:lineRule="auto"/>
      </w:pPr>
      <w:r>
        <w:t xml:space="preserve">         (a) </w:t>
      </w:r>
      <w:r w:rsidRPr="00AA7D5F">
        <w:t xml:space="preserve">0.999 </w:t>
      </w:r>
      <w:r>
        <w:t xml:space="preserve">  </w:t>
      </w:r>
      <w:r w:rsidRPr="00AA7D5F">
        <w:t xml:space="preserve"> (b) 0.707 </w:t>
      </w:r>
      <w:r>
        <w:t xml:space="preserve">  </w:t>
      </w:r>
      <w:r w:rsidRPr="00AA7D5F">
        <w:t xml:space="preserve"> (c) -</w:t>
      </w:r>
      <w:r>
        <w:t xml:space="preserve"> </w:t>
      </w:r>
      <w:r w:rsidRPr="00AA7D5F">
        <w:t>0.999</w:t>
      </w:r>
      <w:r>
        <w:t xml:space="preserve">  </w:t>
      </w:r>
      <w:r w:rsidRPr="00AA7D5F">
        <w:t xml:space="preserve">  (d) -</w:t>
      </w:r>
      <w:r>
        <w:t xml:space="preserve"> </w:t>
      </w:r>
      <w:r w:rsidRPr="00AA7D5F">
        <w:t>0.707</w:t>
      </w:r>
    </w:p>
    <w:p w14:paraId="364F7D80" w14:textId="77777777" w:rsidR="0043525C" w:rsidRDefault="00C90E0E" w:rsidP="0043525C">
      <w:pPr>
        <w:spacing w:line="480" w:lineRule="auto"/>
      </w:pPr>
      <w:r>
        <w:rPr>
          <w:b/>
        </w:rPr>
        <w:t>19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AA7D5F">
        <w:t xml:space="preserve">A triangle has sides a = 9.0 cm, b = 8.0 cm and c = 6.0 cm. Angle A is equal to:  </w:t>
      </w:r>
    </w:p>
    <w:p w14:paraId="364F7D81" w14:textId="77777777" w:rsidR="0043525C" w:rsidRPr="00AA7D5F" w:rsidRDefault="0043525C" w:rsidP="00C32BE1">
      <w:pPr>
        <w:spacing w:line="600" w:lineRule="auto"/>
      </w:pPr>
      <w:r>
        <w:t xml:space="preserve">       </w:t>
      </w:r>
      <w:r w:rsidRPr="00AA7D5F">
        <w:t>(a) 82.42</w:t>
      </w:r>
      <w:r w:rsidRPr="00AA7D5F">
        <w:sym w:font="Symbol" w:char="F0B0"/>
      </w:r>
      <w:r w:rsidRPr="00AA7D5F">
        <w:t xml:space="preserve"> </w:t>
      </w:r>
      <w:r>
        <w:t xml:space="preserve"> </w:t>
      </w:r>
      <w:r w:rsidRPr="00AA7D5F">
        <w:t xml:space="preserve"> (b) 56.49</w:t>
      </w:r>
      <w:r w:rsidRPr="00AA7D5F">
        <w:sym w:font="Symbol" w:char="F0B0"/>
      </w:r>
      <w:r w:rsidRPr="00AA7D5F">
        <w:t xml:space="preserve"> </w:t>
      </w:r>
      <w:r>
        <w:t xml:space="preserve"> </w:t>
      </w:r>
      <w:r w:rsidRPr="00AA7D5F">
        <w:t xml:space="preserve"> (c) 78.58</w:t>
      </w:r>
      <w:r w:rsidRPr="00AA7D5F">
        <w:sym w:font="Symbol" w:char="F0B0"/>
      </w:r>
      <w:r w:rsidRPr="00AA7D5F">
        <w:t xml:space="preserve"> </w:t>
      </w:r>
      <w:r>
        <w:t xml:space="preserve"> </w:t>
      </w:r>
      <w:r w:rsidRPr="00AA7D5F">
        <w:t xml:space="preserve"> (d) 79.87</w:t>
      </w:r>
      <w:r w:rsidRPr="00AA7D5F">
        <w:sym w:font="Symbol" w:char="F0B0"/>
      </w:r>
    </w:p>
    <w:p w14:paraId="364F7D82" w14:textId="77777777" w:rsidR="0043525C" w:rsidRDefault="00C90E0E" w:rsidP="0043525C">
      <w:pPr>
        <w:spacing w:line="480" w:lineRule="auto"/>
      </w:pPr>
      <w:r>
        <w:rPr>
          <w:b/>
        </w:rPr>
        <w:t>20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AA7D5F">
        <w:t>An alternating current is given by:</w:t>
      </w:r>
      <w:r w:rsidR="0043525C">
        <w:t xml:space="preserve"> </w:t>
      </w:r>
      <w:r w:rsidR="0043525C" w:rsidRPr="00AA7D5F">
        <w:t xml:space="preserve"> i = 15 sin(100</w:t>
      </w:r>
      <w:r w:rsidR="0043525C" w:rsidRPr="00AA7D5F">
        <w:sym w:font="Symbol" w:char="F070"/>
      </w:r>
      <w:r w:rsidR="0043525C" w:rsidRPr="00AA7D5F">
        <w:t xml:space="preserve">t – 0.25) amperes. When time t = 5 ms, the </w:t>
      </w:r>
      <w:r w:rsidR="0043525C">
        <w:t xml:space="preserve">  </w:t>
      </w:r>
    </w:p>
    <w:p w14:paraId="364F7D83" w14:textId="77777777" w:rsidR="0043525C" w:rsidRPr="00AA7D5F" w:rsidRDefault="0043525C" w:rsidP="00C32BE1">
      <w:pPr>
        <w:spacing w:line="600" w:lineRule="auto"/>
      </w:pPr>
      <w:r>
        <w:t xml:space="preserve">       </w:t>
      </w:r>
      <w:r w:rsidRPr="00AA7D5F">
        <w:t>current i has a value of:</w:t>
      </w:r>
      <w:r>
        <w:t xml:space="preserve">  </w:t>
      </w:r>
      <w:r w:rsidRPr="00AA7D5F">
        <w:t>(a) 0.35 A</w:t>
      </w:r>
      <w:r>
        <w:t xml:space="preserve"> </w:t>
      </w:r>
      <w:r w:rsidRPr="00AA7D5F">
        <w:t xml:space="preserve">  (b) 14.53 A </w:t>
      </w:r>
      <w:r>
        <w:t xml:space="preserve"> </w:t>
      </w:r>
      <w:r w:rsidRPr="00AA7D5F">
        <w:t xml:space="preserve"> (c) 15 A </w:t>
      </w:r>
      <w:r>
        <w:t xml:space="preserve"> </w:t>
      </w:r>
      <w:r w:rsidRPr="00AA7D5F">
        <w:t xml:space="preserve"> (d) 0.41 A</w:t>
      </w:r>
    </w:p>
    <w:p w14:paraId="364F7D84" w14:textId="77777777" w:rsidR="00C90E0E" w:rsidRDefault="00C90E0E" w:rsidP="00C90E0E">
      <w:pPr>
        <w:spacing w:line="480" w:lineRule="auto"/>
      </w:pPr>
      <w:r>
        <w:rPr>
          <w:b/>
        </w:rPr>
        <w:t>21</w:t>
      </w:r>
      <w:r w:rsidRPr="00545509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 xml:space="preserve">A graph relating effort E (plotted vertically) against load L (plotted horizontally) for a set of </w:t>
      </w:r>
    </w:p>
    <w:p w14:paraId="364F7D85" w14:textId="77777777" w:rsidR="00C90E0E" w:rsidRDefault="00C90E0E" w:rsidP="00C32BE1">
      <w:pPr>
        <w:spacing w:line="600" w:lineRule="auto"/>
      </w:pPr>
      <w:r>
        <w:t xml:space="preserve">       </w:t>
      </w:r>
      <w:r w:rsidRPr="00D97DC2">
        <w:t xml:space="preserve">pulleys is given by L + 30 = 6E. The gradient of the graph is: </w:t>
      </w:r>
      <w:r>
        <w:t xml:space="preserve"> </w:t>
      </w:r>
      <w:r w:rsidRPr="00D97DC2">
        <w:t xml:space="preserve">(a) </w:t>
      </w:r>
      <w:r w:rsidRPr="003662BA">
        <w:rPr>
          <w:position w:val="-24"/>
        </w:rPr>
        <w:object w:dxaOrig="220" w:dyaOrig="620" w14:anchorId="364F7DFB">
          <v:shape id="_x0000_i1040" type="#_x0000_t75" style="width:10.15pt;height:31.3pt" o:ole="">
            <v:imagedata r:id="rId39" o:title=""/>
          </v:shape>
          <o:OLEObject Type="Embed" ProgID="Equation.DSMT4" ShapeID="_x0000_i1040" DrawAspect="Content" ObjectID="_1666680203" r:id="rId40"/>
        </w:object>
      </w:r>
      <w:r w:rsidRPr="00545509">
        <w:rPr>
          <w:position w:val="-20"/>
        </w:rPr>
        <w:t xml:space="preserve"> </w:t>
      </w:r>
      <w:r w:rsidRPr="00D97DC2">
        <w:t xml:space="preserve">  (b) 5  (c) 6 </w:t>
      </w:r>
      <w:r>
        <w:t xml:space="preserve"> </w:t>
      </w:r>
      <w:r w:rsidRPr="00D97DC2">
        <w:t xml:space="preserve"> (d) </w:t>
      </w:r>
      <w:r w:rsidRPr="003662BA">
        <w:rPr>
          <w:position w:val="-24"/>
        </w:rPr>
        <w:object w:dxaOrig="220" w:dyaOrig="620" w14:anchorId="364F7DFC">
          <v:shape id="_x0000_i1041" type="#_x0000_t75" style="width:10.95pt;height:31.3pt" o:ole="">
            <v:imagedata r:id="rId41" o:title=""/>
          </v:shape>
          <o:OLEObject Type="Embed" ProgID="Equation.DSMT4" ShapeID="_x0000_i1041" DrawAspect="Content" ObjectID="_1666680204" r:id="rId42"/>
        </w:object>
      </w:r>
    </w:p>
    <w:p w14:paraId="364F7D86" w14:textId="77777777" w:rsidR="00C32BE1" w:rsidRPr="00C90E0E" w:rsidRDefault="00C32BE1" w:rsidP="00C32BE1">
      <w:pPr>
        <w:spacing w:line="600" w:lineRule="auto"/>
      </w:pPr>
    </w:p>
    <w:p w14:paraId="364F7D87" w14:textId="77777777" w:rsidR="0043525C" w:rsidRDefault="00C90E0E" w:rsidP="0043525C">
      <w:pPr>
        <w:spacing w:line="480" w:lineRule="auto"/>
      </w:pPr>
      <w:r>
        <w:rPr>
          <w:b/>
        </w:rPr>
        <w:t>22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AA7D5F">
        <w:t xml:space="preserve">The displacement x metres of a mass from a fixed point about which it is oscillating is given by </w:t>
      </w:r>
    </w:p>
    <w:p w14:paraId="364F7D88" w14:textId="77777777" w:rsidR="0043525C" w:rsidRPr="00AA7D5F" w:rsidRDefault="0043525C" w:rsidP="0043525C">
      <w:pPr>
        <w:spacing w:line="480" w:lineRule="auto"/>
      </w:pPr>
      <w:r>
        <w:t xml:space="preserve">        </w:t>
      </w:r>
      <w:r w:rsidRPr="00AA7D5F">
        <w:t xml:space="preserve">x = 3 cos </w:t>
      </w:r>
      <w:r w:rsidRPr="00AA7D5F">
        <w:sym w:font="Symbol" w:char="F077"/>
      </w:r>
      <w:r w:rsidRPr="00AA7D5F">
        <w:t xml:space="preserve">t – 4 sin </w:t>
      </w:r>
      <w:r w:rsidRPr="00AA7D5F">
        <w:sym w:font="Symbol" w:char="F077"/>
      </w:r>
      <w:r w:rsidRPr="00AA7D5F">
        <w:t>t, where t is the time in seconds. x may be expressed as:</w:t>
      </w:r>
    </w:p>
    <w:p w14:paraId="364F7D89" w14:textId="77777777" w:rsidR="0043525C" w:rsidRPr="00AA7D5F" w:rsidRDefault="0043525C" w:rsidP="0043525C">
      <w:pPr>
        <w:pStyle w:val="ListParagraph"/>
        <w:numPr>
          <w:ilvl w:val="0"/>
          <w:numId w:val="2"/>
        </w:numPr>
        <w:spacing w:line="480" w:lineRule="auto"/>
      </w:pPr>
      <w:r>
        <w:t xml:space="preserve"> </w:t>
      </w:r>
      <w:r w:rsidR="00731122" w:rsidRPr="00AA7D5F">
        <w:t>–</w:t>
      </w:r>
      <w:r w:rsidR="00731122">
        <w:t xml:space="preserve"> </w:t>
      </w:r>
      <w:r w:rsidR="00731122" w:rsidRPr="00AA7D5F">
        <w:t>sin(</w:t>
      </w:r>
      <w:r w:rsidR="00731122" w:rsidRPr="00AA7D5F">
        <w:sym w:font="Symbol" w:char="F077"/>
      </w:r>
      <w:r w:rsidR="00731122" w:rsidRPr="00AA7D5F">
        <w:t>t – 2.50) metres</w:t>
      </w:r>
      <w:r>
        <w:tab/>
      </w:r>
      <w:r w:rsidRPr="00AA7D5F">
        <w:t xml:space="preserve">(b) </w:t>
      </w:r>
      <w:r>
        <w:t xml:space="preserve"> </w:t>
      </w:r>
      <w:r w:rsidRPr="00AA7D5F">
        <w:t>7 sin(</w:t>
      </w:r>
      <w:r w:rsidRPr="00AA7D5F">
        <w:sym w:font="Symbol" w:char="F077"/>
      </w:r>
      <w:r w:rsidRPr="00AA7D5F">
        <w:t>t – 36.87</w:t>
      </w:r>
      <w:r w:rsidRPr="00AA7D5F">
        <w:sym w:font="Symbol" w:char="F0B0"/>
      </w:r>
      <w:r w:rsidRPr="00AA7D5F">
        <w:t>) metres</w:t>
      </w:r>
    </w:p>
    <w:p w14:paraId="364F7D8A" w14:textId="77777777" w:rsidR="0043525C" w:rsidRPr="00AA7D5F" w:rsidRDefault="0043525C" w:rsidP="00C32BE1">
      <w:pPr>
        <w:spacing w:line="600" w:lineRule="auto"/>
        <w:ind w:left="480"/>
      </w:pPr>
      <w:r w:rsidRPr="00AA7D5F">
        <w:t xml:space="preserve">(c) </w:t>
      </w:r>
      <w:r>
        <w:t xml:space="preserve"> </w:t>
      </w:r>
      <w:r w:rsidRPr="00AA7D5F">
        <w:t xml:space="preserve">5 sin </w:t>
      </w:r>
      <w:r w:rsidRPr="00AA7D5F">
        <w:sym w:font="Symbol" w:char="F077"/>
      </w:r>
      <w:r w:rsidRPr="00AA7D5F">
        <w:t xml:space="preserve">t metres  </w:t>
      </w:r>
      <w:r>
        <w:tab/>
      </w:r>
      <w:r>
        <w:tab/>
      </w:r>
      <w:r w:rsidRPr="00AA7D5F">
        <w:t>(d)</w:t>
      </w:r>
      <w:r>
        <w:t xml:space="preserve"> </w:t>
      </w:r>
      <w:r w:rsidRPr="00AA7D5F">
        <w:t xml:space="preserve"> </w:t>
      </w:r>
      <w:r w:rsidR="00731122" w:rsidRPr="00AA7D5F">
        <w:t>5 sin(</w:t>
      </w:r>
      <w:r w:rsidR="00731122" w:rsidRPr="00AA7D5F">
        <w:sym w:font="Symbol" w:char="F077"/>
      </w:r>
      <w:r w:rsidR="00731122" w:rsidRPr="00AA7D5F">
        <w:t xml:space="preserve">t + 2.50) metres  </w:t>
      </w:r>
    </w:p>
    <w:p w14:paraId="364F7D8B" w14:textId="77777777" w:rsidR="0043525C" w:rsidRDefault="00C90E0E" w:rsidP="0043525C">
      <w:pPr>
        <w:spacing w:line="480" w:lineRule="auto"/>
      </w:pPr>
      <w:r>
        <w:rPr>
          <w:b/>
        </w:rPr>
        <w:t>23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AA7D5F">
        <w:t>A sinusoidal current is given by:</w:t>
      </w:r>
      <w:r w:rsidR="0043525C">
        <w:t xml:space="preserve"> </w:t>
      </w:r>
      <w:r w:rsidR="0043525C" w:rsidRPr="00AA7D5F">
        <w:t xml:space="preserve"> i = R sin(</w:t>
      </w:r>
      <w:r w:rsidR="0043525C" w:rsidRPr="00AA7D5F">
        <w:sym w:font="Symbol" w:char="F077"/>
      </w:r>
      <w:r w:rsidR="0043525C" w:rsidRPr="00AA7D5F">
        <w:t xml:space="preserve">t + </w:t>
      </w:r>
      <w:r w:rsidR="0043525C" w:rsidRPr="00AA7D5F">
        <w:sym w:font="Symbol" w:char="F061"/>
      </w:r>
      <w:r w:rsidR="0043525C" w:rsidRPr="00AA7D5F">
        <w:t>). Which of the following sta</w:t>
      </w:r>
      <w:r w:rsidR="0043525C">
        <w:t>tements is</w:t>
      </w:r>
      <w:r w:rsidR="0043525C" w:rsidRPr="00AA7D5F">
        <w:t xml:space="preserve"> </w:t>
      </w:r>
    </w:p>
    <w:p w14:paraId="364F7D8C" w14:textId="77777777" w:rsidR="0043525C" w:rsidRPr="00AA7D5F" w:rsidRDefault="0043525C" w:rsidP="00C32BE1">
      <w:pPr>
        <w:spacing w:line="360" w:lineRule="auto"/>
      </w:pPr>
      <w:r>
        <w:t xml:space="preserve">      </w:t>
      </w:r>
      <w:r w:rsidRPr="00AA7D5F">
        <w:t>incorrect ?</w:t>
      </w:r>
    </w:p>
    <w:p w14:paraId="364F7D8D" w14:textId="77777777" w:rsidR="0043525C" w:rsidRPr="00AA7D5F" w:rsidRDefault="0043525C" w:rsidP="00C32BE1">
      <w:pPr>
        <w:pStyle w:val="ListParagraph"/>
        <w:numPr>
          <w:ilvl w:val="0"/>
          <w:numId w:val="4"/>
        </w:numPr>
        <w:spacing w:line="360" w:lineRule="auto"/>
      </w:pPr>
      <w:r>
        <w:t xml:space="preserve"> </w:t>
      </w:r>
      <w:r w:rsidRPr="00AA7D5F">
        <w:t xml:space="preserve">R is the average value of the current  </w:t>
      </w:r>
      <w:r>
        <w:tab/>
      </w:r>
      <w:r w:rsidRPr="00AA7D5F">
        <w:t xml:space="preserve">(b) frequency = </w:t>
      </w:r>
      <w:r w:rsidRPr="002E0B62">
        <w:rPr>
          <w:position w:val="-24"/>
        </w:rPr>
        <w:object w:dxaOrig="360" w:dyaOrig="620" w14:anchorId="364F7DFD">
          <v:shape id="_x0000_i1042" type="#_x0000_t75" style="width:18pt;height:30.5pt" o:ole="">
            <v:imagedata r:id="rId43" o:title=""/>
          </v:shape>
          <o:OLEObject Type="Embed" ProgID="Equation.DSMT4" ShapeID="_x0000_i1042" DrawAspect="Content" ObjectID="_1666680205" r:id="rId44"/>
        </w:object>
      </w:r>
      <w:r w:rsidRPr="00AA7D5F">
        <w:t>Hz</w:t>
      </w:r>
    </w:p>
    <w:p w14:paraId="364F7D8E" w14:textId="77777777" w:rsidR="0043525C" w:rsidRPr="00AA7D5F" w:rsidRDefault="0043525C" w:rsidP="00C32BE1">
      <w:pPr>
        <w:spacing w:line="600" w:lineRule="auto"/>
        <w:ind w:left="480"/>
      </w:pPr>
      <w:r w:rsidRPr="00AA7D5F">
        <w:t xml:space="preserve">(c) </w:t>
      </w:r>
      <w:r>
        <w:t xml:space="preserve"> </w:t>
      </w:r>
      <w:r w:rsidRPr="00AA7D5F">
        <w:sym w:font="Symbol" w:char="F077"/>
      </w:r>
      <w:r w:rsidRPr="00AA7D5F">
        <w:t xml:space="preserve"> = angular velocity  </w:t>
      </w:r>
      <w:r>
        <w:tab/>
      </w:r>
      <w:r>
        <w:tab/>
      </w:r>
      <w:r>
        <w:tab/>
      </w:r>
      <w:r w:rsidRPr="00AA7D5F">
        <w:t xml:space="preserve">(d) periodic time = </w:t>
      </w:r>
      <w:r w:rsidRPr="002E0B62">
        <w:rPr>
          <w:position w:val="-24"/>
        </w:rPr>
        <w:object w:dxaOrig="360" w:dyaOrig="620" w14:anchorId="364F7DFE">
          <v:shape id="_x0000_i1043" type="#_x0000_t75" style="width:18pt;height:30.5pt" o:ole="">
            <v:imagedata r:id="rId45" o:title=""/>
          </v:shape>
          <o:OLEObject Type="Embed" ProgID="Equation.DSMT4" ShapeID="_x0000_i1043" DrawAspect="Content" ObjectID="_1666680206" r:id="rId46"/>
        </w:object>
      </w:r>
      <w:r w:rsidRPr="00AA7D5F">
        <w:t>s</w:t>
      </w:r>
    </w:p>
    <w:p w14:paraId="364F7D8F" w14:textId="77777777" w:rsidR="0043525C" w:rsidRDefault="00C90E0E" w:rsidP="0043525C">
      <w:pPr>
        <w:spacing w:line="480" w:lineRule="auto"/>
      </w:pPr>
      <w:r>
        <w:rPr>
          <w:b/>
        </w:rPr>
        <w:t>24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AA7D5F">
        <w:t xml:space="preserve">A vertical tower stands on level ground. At a point 100 m from the foot of the tower the angle </w:t>
      </w:r>
    </w:p>
    <w:p w14:paraId="364F7D90" w14:textId="77777777" w:rsidR="0043525C" w:rsidRPr="00AA7D5F" w:rsidRDefault="0043525C" w:rsidP="0043525C">
      <w:pPr>
        <w:spacing w:line="480" w:lineRule="auto"/>
      </w:pPr>
      <w:r>
        <w:t xml:space="preserve">       </w:t>
      </w:r>
      <w:r w:rsidRPr="00AA7D5F">
        <w:t>of elevation of the top is 20</w:t>
      </w:r>
      <w:r w:rsidRPr="00AA7D5F">
        <w:sym w:font="Symbol" w:char="F0B0"/>
      </w:r>
      <w:r w:rsidRPr="00AA7D5F">
        <w:t>. The height of the tower is:</w:t>
      </w:r>
    </w:p>
    <w:p w14:paraId="364F7D91" w14:textId="77777777" w:rsidR="0043525C" w:rsidRPr="00AA7D5F" w:rsidRDefault="0043525C" w:rsidP="00C90E0E">
      <w:pPr>
        <w:spacing w:line="600" w:lineRule="auto"/>
      </w:pPr>
      <w:r>
        <w:t xml:space="preserve">        (a) </w:t>
      </w:r>
      <w:r w:rsidRPr="00AA7D5F">
        <w:t xml:space="preserve">274.7 m  </w:t>
      </w:r>
      <w:r>
        <w:t xml:space="preserve"> </w:t>
      </w:r>
      <w:r w:rsidRPr="00AA7D5F">
        <w:t xml:space="preserve">(b) 36.4 m </w:t>
      </w:r>
      <w:r>
        <w:t xml:space="preserve"> </w:t>
      </w:r>
      <w:r w:rsidRPr="00AA7D5F">
        <w:t xml:space="preserve"> (c) 34.3 m </w:t>
      </w:r>
      <w:r>
        <w:t xml:space="preserve"> </w:t>
      </w:r>
      <w:r w:rsidRPr="00AA7D5F">
        <w:t xml:space="preserve"> (d) 94.0 m</w:t>
      </w:r>
    </w:p>
    <w:p w14:paraId="364F7D92" w14:textId="77777777" w:rsidR="00C90E0E" w:rsidRPr="00D97DC2" w:rsidRDefault="00871E61" w:rsidP="00C90E0E">
      <w:pPr>
        <w:spacing w:line="480" w:lineRule="auto"/>
      </w:pPr>
      <w:r>
        <w:t>Questions 25 to 28</w:t>
      </w:r>
      <w:r w:rsidR="00C90E0E" w:rsidRPr="00D97DC2">
        <w:t xml:space="preserve"> relate to the following information:</w:t>
      </w:r>
    </w:p>
    <w:p w14:paraId="364F7D93" w14:textId="77777777" w:rsidR="00C90E0E" w:rsidRPr="00D97DC2" w:rsidRDefault="00C90E0E" w:rsidP="00C90E0E">
      <w:pPr>
        <w:spacing w:line="360" w:lineRule="auto"/>
      </w:pPr>
      <w:r w:rsidRPr="00D97DC2">
        <w:t>x and y are two rel</w:t>
      </w:r>
      <w:r w:rsidR="00871E61">
        <w:t>ated engineering variables and b and c</w:t>
      </w:r>
      <w:r w:rsidRPr="00D97DC2">
        <w:t xml:space="preserve"> are constants.</w:t>
      </w:r>
    </w:p>
    <w:p w14:paraId="364F7D94" w14:textId="77777777" w:rsidR="00C90E0E" w:rsidRPr="00D97DC2" w:rsidRDefault="00871E61" w:rsidP="00C32BE1">
      <w:pPr>
        <w:spacing w:line="600" w:lineRule="auto"/>
      </w:pPr>
      <w:r>
        <w:t>For the law y –</w:t>
      </w:r>
      <w:r w:rsidR="00AA3B5C">
        <w:t xml:space="preserve"> </w:t>
      </w:r>
      <w:proofErr w:type="spellStart"/>
      <w:r w:rsidR="00AA3B5C">
        <w:t>bx</w:t>
      </w:r>
      <w:proofErr w:type="spellEnd"/>
      <w:r w:rsidR="00AA3B5C">
        <w:t xml:space="preserve"> </w:t>
      </w:r>
      <w:r w:rsidR="00C90E0E" w:rsidRPr="00D97DC2">
        <w:t xml:space="preserve">= </w:t>
      </w:r>
      <w:r w:rsidR="00AA3B5C" w:rsidRPr="00AA3B5C">
        <w:rPr>
          <w:position w:val="-6"/>
        </w:rPr>
        <w:object w:dxaOrig="380" w:dyaOrig="320" w14:anchorId="364F7DFF">
          <v:shape id="_x0000_i1044" type="#_x0000_t75" style="width:18.8pt;height:16.45pt" o:ole="">
            <v:imagedata r:id="rId47" o:title=""/>
          </v:shape>
          <o:OLEObject Type="Embed" ProgID="Equation.DSMT4" ShapeID="_x0000_i1044" DrawAspect="Content" ObjectID="_1666680207" r:id="rId48"/>
        </w:object>
      </w:r>
      <w:r w:rsidR="009B2D1F">
        <w:t xml:space="preserve"> </w:t>
      </w:r>
      <w:r w:rsidR="00C90E0E" w:rsidRPr="00D97DC2">
        <w:t xml:space="preserve"> to be verified it is necessary to plot a graph of the variables.</w:t>
      </w:r>
    </w:p>
    <w:p w14:paraId="364F7D95" w14:textId="77777777" w:rsidR="00C90E0E" w:rsidRPr="00D97DC2" w:rsidRDefault="00C90E0E" w:rsidP="00C32BE1">
      <w:pPr>
        <w:spacing w:line="600" w:lineRule="auto"/>
      </w:pPr>
      <w:r>
        <w:rPr>
          <w:b/>
        </w:rPr>
        <w:t>25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On the vertical axis is plotted:</w:t>
      </w:r>
      <w:r>
        <w:t xml:space="preserve">   (a) </w:t>
      </w:r>
      <w:r w:rsidRPr="00D97DC2">
        <w:t xml:space="preserve">y  </w:t>
      </w:r>
      <w:r>
        <w:t xml:space="preserve"> </w:t>
      </w:r>
      <w:r w:rsidR="006B7690">
        <w:t xml:space="preserve"> (b) </w:t>
      </w:r>
      <w:r w:rsidR="009B2D1F">
        <w:t>a</w:t>
      </w:r>
      <w:r w:rsidRPr="00D97DC2">
        <w:t xml:space="preserve"> </w:t>
      </w:r>
      <w:r>
        <w:t xml:space="preserve"> </w:t>
      </w:r>
      <w:r w:rsidR="00AA3B5C">
        <w:t xml:space="preserve">  (c) </w:t>
      </w:r>
      <w:r w:rsidR="00AA3B5C" w:rsidRPr="00AA3B5C">
        <w:rPr>
          <w:position w:val="-24"/>
        </w:rPr>
        <w:object w:dxaOrig="240" w:dyaOrig="620" w14:anchorId="364F7E00">
          <v:shape id="_x0000_i1045" type="#_x0000_t75" style="width:11.75pt;height:31.3pt" o:ole="">
            <v:imagedata r:id="rId49" o:title=""/>
          </v:shape>
          <o:OLEObject Type="Embed" ProgID="Equation.DSMT4" ShapeID="_x0000_i1045" DrawAspect="Content" ObjectID="_1666680208" r:id="rId50"/>
        </w:object>
      </w:r>
      <w:r w:rsidRPr="00D97DC2">
        <w:t xml:space="preserve">  </w:t>
      </w:r>
      <w:r>
        <w:t xml:space="preserve"> </w:t>
      </w:r>
      <w:r w:rsidRPr="00D97DC2">
        <w:t xml:space="preserve"> (d) x</w:t>
      </w:r>
    </w:p>
    <w:p w14:paraId="364F7D96" w14:textId="77777777" w:rsidR="00C90E0E" w:rsidRPr="00D97DC2" w:rsidRDefault="00C90E0E" w:rsidP="00C32BE1">
      <w:pPr>
        <w:spacing w:line="600" w:lineRule="auto"/>
      </w:pPr>
      <w:r>
        <w:rPr>
          <w:b/>
        </w:rPr>
        <w:t>26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On the horizontal axis is plotted:</w:t>
      </w:r>
      <w:r>
        <w:t xml:space="preserve">   (a) </w:t>
      </w:r>
      <w:r w:rsidRPr="00D97DC2">
        <w:t xml:space="preserve">x  </w:t>
      </w:r>
      <w:r>
        <w:t xml:space="preserve"> </w:t>
      </w:r>
      <w:r w:rsidRPr="00D97DC2">
        <w:t xml:space="preserve"> (b) </w:t>
      </w:r>
      <w:r w:rsidR="009B2D1F" w:rsidRPr="003662BA">
        <w:rPr>
          <w:position w:val="-24"/>
        </w:rPr>
        <w:object w:dxaOrig="240" w:dyaOrig="620" w14:anchorId="364F7E01">
          <v:shape id="_x0000_i1046" type="#_x0000_t75" style="width:12.5pt;height:31.3pt" o:ole="">
            <v:imagedata r:id="rId51" o:title=""/>
          </v:shape>
          <o:OLEObject Type="Embed" ProgID="Equation.DSMT4" ShapeID="_x0000_i1046" DrawAspect="Content" ObjectID="_1666680209" r:id="rId52"/>
        </w:object>
      </w:r>
      <w:r w:rsidRPr="00D97DC2">
        <w:t xml:space="preserve"> </w:t>
      </w:r>
      <w:r>
        <w:t xml:space="preserve"> </w:t>
      </w:r>
      <w:r w:rsidRPr="00D97DC2">
        <w:t xml:space="preserve"> (c) </w:t>
      </w:r>
      <w:r w:rsidRPr="003662BA">
        <w:rPr>
          <w:position w:val="-24"/>
        </w:rPr>
        <w:object w:dxaOrig="240" w:dyaOrig="620" w14:anchorId="364F7E02">
          <v:shape id="_x0000_i1047" type="#_x0000_t75" style="width:12.5pt;height:31.3pt" o:ole="">
            <v:imagedata r:id="rId35" o:title=""/>
          </v:shape>
          <o:OLEObject Type="Embed" ProgID="Equation.DSMT4" ShapeID="_x0000_i1047" DrawAspect="Content" ObjectID="_1666680210" r:id="rId53"/>
        </w:object>
      </w:r>
      <w:r w:rsidRPr="00D97DC2">
        <w:t xml:space="preserve"> </w:t>
      </w:r>
      <w:r>
        <w:t xml:space="preserve"> </w:t>
      </w:r>
      <w:r w:rsidRPr="00D97DC2">
        <w:t xml:space="preserve"> </w:t>
      </w:r>
      <w:r w:rsidR="006B7690">
        <w:t xml:space="preserve">(d) </w:t>
      </w:r>
      <w:r w:rsidR="009B2D1F" w:rsidRPr="003662BA">
        <w:rPr>
          <w:position w:val="-24"/>
        </w:rPr>
        <w:object w:dxaOrig="240" w:dyaOrig="620" w14:anchorId="364F7E03">
          <v:shape id="_x0000_i1048" type="#_x0000_t75" style="width:12.5pt;height:31.3pt" o:ole="">
            <v:imagedata r:id="rId54" o:title=""/>
          </v:shape>
          <o:OLEObject Type="Embed" ProgID="Equation.DSMT4" ShapeID="_x0000_i1048" DrawAspect="Content" ObjectID="_1666680211" r:id="rId55"/>
        </w:object>
      </w:r>
    </w:p>
    <w:p w14:paraId="364F7D97" w14:textId="77777777" w:rsidR="00C90E0E" w:rsidRPr="00D97DC2" w:rsidRDefault="00C90E0E" w:rsidP="00C32BE1">
      <w:pPr>
        <w:spacing w:line="600" w:lineRule="auto"/>
      </w:pPr>
      <w:r>
        <w:rPr>
          <w:b/>
        </w:rPr>
        <w:t>27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The gradient of the graph is:</w:t>
      </w:r>
      <w:r>
        <w:t xml:space="preserve">    (a) </w:t>
      </w:r>
      <w:r w:rsidRPr="00D97DC2">
        <w:t xml:space="preserve">y </w:t>
      </w:r>
      <w:r>
        <w:t xml:space="preserve"> </w:t>
      </w:r>
      <w:r w:rsidR="006B7690">
        <w:t xml:space="preserve">  (b) </w:t>
      </w:r>
      <w:r w:rsidR="009B2D1F">
        <w:t>a</w:t>
      </w:r>
      <w:r w:rsidRPr="00D97DC2">
        <w:t xml:space="preserve">  </w:t>
      </w:r>
      <w:r>
        <w:t xml:space="preserve"> </w:t>
      </w:r>
      <w:r w:rsidR="006B7690">
        <w:t xml:space="preserve"> (c) b</w:t>
      </w:r>
      <w:r w:rsidRPr="00D97DC2">
        <w:t xml:space="preserve">  </w:t>
      </w:r>
      <w:r>
        <w:t xml:space="preserve"> </w:t>
      </w:r>
      <w:r w:rsidRPr="00D97DC2">
        <w:t xml:space="preserve"> (d) x</w:t>
      </w:r>
    </w:p>
    <w:p w14:paraId="364F7D98" w14:textId="77777777" w:rsidR="00C90E0E" w:rsidRPr="00C90E0E" w:rsidRDefault="00C90E0E" w:rsidP="00C32BE1">
      <w:pPr>
        <w:spacing w:line="600" w:lineRule="auto"/>
      </w:pPr>
      <w:r>
        <w:rPr>
          <w:b/>
        </w:rPr>
        <w:t>28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The vertical axis intercept is:</w:t>
      </w:r>
      <w:r>
        <w:t xml:space="preserve">   (a) </w:t>
      </w:r>
      <w:r w:rsidRPr="00D97DC2">
        <w:t xml:space="preserve">y  </w:t>
      </w:r>
      <w:r>
        <w:t xml:space="preserve"> </w:t>
      </w:r>
      <w:r w:rsidR="006B7690">
        <w:t xml:space="preserve"> (b) </w:t>
      </w:r>
      <w:r w:rsidR="009B2D1F">
        <w:t>a</w:t>
      </w:r>
      <w:r w:rsidRPr="00D97DC2">
        <w:t xml:space="preserve"> </w:t>
      </w:r>
      <w:r>
        <w:t xml:space="preserve"> </w:t>
      </w:r>
      <w:r w:rsidR="006B7690">
        <w:t xml:space="preserve">  (c) b</w:t>
      </w:r>
      <w:r w:rsidRPr="00D97DC2">
        <w:t xml:space="preserve">  </w:t>
      </w:r>
      <w:r>
        <w:t xml:space="preserve"> </w:t>
      </w:r>
      <w:r w:rsidRPr="00D97DC2">
        <w:t xml:space="preserve"> (d) x</w:t>
      </w:r>
    </w:p>
    <w:p w14:paraId="364F7D99" w14:textId="77777777" w:rsidR="0043525C" w:rsidRPr="00AA7D5F" w:rsidRDefault="00C90E0E" w:rsidP="0043525C">
      <w:pPr>
        <w:spacing w:line="480" w:lineRule="auto"/>
      </w:pPr>
      <w:r>
        <w:rPr>
          <w:b/>
        </w:rPr>
        <w:t>29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AA7D5F">
        <w:t>(7, 141</w:t>
      </w:r>
      <w:r w:rsidR="0043525C" w:rsidRPr="00AA7D5F">
        <w:sym w:font="Symbol" w:char="F0B0"/>
      </w:r>
      <w:r w:rsidR="0043525C" w:rsidRPr="00AA7D5F">
        <w:t>) in Cartesian co-ordinates is:</w:t>
      </w:r>
    </w:p>
    <w:p w14:paraId="364F7D9A" w14:textId="77777777" w:rsidR="0043525C" w:rsidRDefault="0043525C" w:rsidP="00C32BE1">
      <w:pPr>
        <w:pStyle w:val="ListParagraph"/>
        <w:numPr>
          <w:ilvl w:val="0"/>
          <w:numId w:val="6"/>
        </w:numPr>
        <w:spacing w:line="600" w:lineRule="auto"/>
      </w:pPr>
      <w:r w:rsidRPr="00AA7D5F">
        <w:t>(5.44, -</w:t>
      </w:r>
      <w:r>
        <w:t xml:space="preserve"> </w:t>
      </w:r>
      <w:r w:rsidRPr="00AA7D5F">
        <w:t xml:space="preserve">4.41) </w:t>
      </w:r>
      <w:r>
        <w:t xml:space="preserve">  </w:t>
      </w:r>
      <w:r w:rsidRPr="00AA7D5F">
        <w:t xml:space="preserve"> (b) (-</w:t>
      </w:r>
      <w:r>
        <w:t xml:space="preserve"> </w:t>
      </w:r>
      <w:r w:rsidRPr="00AA7D5F">
        <w:t>5.44, -</w:t>
      </w:r>
      <w:r>
        <w:t xml:space="preserve"> </w:t>
      </w:r>
      <w:r w:rsidRPr="00AA7D5F">
        <w:t xml:space="preserve">4.41) </w:t>
      </w:r>
      <w:r>
        <w:t xml:space="preserve">  </w:t>
      </w:r>
      <w:r w:rsidRPr="00AA7D5F">
        <w:t xml:space="preserve"> (c ) (5.44, 4.41) </w:t>
      </w:r>
      <w:r>
        <w:t xml:space="preserve">  </w:t>
      </w:r>
      <w:r w:rsidRPr="00AA7D5F">
        <w:t xml:space="preserve"> (d) (-</w:t>
      </w:r>
      <w:r>
        <w:t xml:space="preserve"> </w:t>
      </w:r>
      <w:r w:rsidRPr="00AA7D5F">
        <w:t>5.44, 4.41)</w:t>
      </w:r>
    </w:p>
    <w:p w14:paraId="364F7D9B" w14:textId="77777777" w:rsidR="00C32BE1" w:rsidRDefault="00C32BE1" w:rsidP="00C32BE1">
      <w:pPr>
        <w:spacing w:line="600" w:lineRule="auto"/>
      </w:pPr>
    </w:p>
    <w:p w14:paraId="364F7D9C" w14:textId="77777777" w:rsidR="0043525C" w:rsidRPr="00AA7D5F" w:rsidRDefault="00C90E0E" w:rsidP="0043525C">
      <w:pPr>
        <w:spacing w:line="480" w:lineRule="auto"/>
      </w:pPr>
      <w:r>
        <w:rPr>
          <w:b/>
        </w:rPr>
        <w:t>30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AA7D5F">
        <w:t>The angles between 0</w:t>
      </w:r>
      <w:r w:rsidR="0043525C" w:rsidRPr="00AA7D5F">
        <w:sym w:font="Symbol" w:char="F0B0"/>
      </w:r>
      <w:r w:rsidR="0043525C" w:rsidRPr="00AA7D5F">
        <w:t xml:space="preserve"> and 360</w:t>
      </w:r>
      <w:r w:rsidR="0043525C" w:rsidRPr="00AA7D5F">
        <w:sym w:font="Symbol" w:char="F0B0"/>
      </w:r>
      <w:r w:rsidR="0043525C" w:rsidRPr="00AA7D5F">
        <w:t xml:space="preserve"> whose tangent is –</w:t>
      </w:r>
      <w:r w:rsidR="0043525C">
        <w:t xml:space="preserve"> </w:t>
      </w:r>
      <w:r w:rsidR="0043525C" w:rsidRPr="00AA7D5F">
        <w:t>1.7624 are:</w:t>
      </w:r>
    </w:p>
    <w:p w14:paraId="364F7D9D" w14:textId="77777777" w:rsidR="0043525C" w:rsidRPr="00AA7D5F" w:rsidRDefault="0043525C" w:rsidP="0043525C">
      <w:pPr>
        <w:pStyle w:val="ListParagraph"/>
        <w:numPr>
          <w:ilvl w:val="0"/>
          <w:numId w:val="8"/>
        </w:numPr>
        <w:spacing w:line="480" w:lineRule="auto"/>
      </w:pPr>
      <w:r w:rsidRPr="00AA7D5F">
        <w:t>60.43</w:t>
      </w:r>
      <w:r w:rsidRPr="00AA7D5F">
        <w:sym w:font="Symbol" w:char="F0B0"/>
      </w:r>
      <w:r w:rsidRPr="00AA7D5F">
        <w:t xml:space="preserve"> and 240.43</w:t>
      </w:r>
      <w:r w:rsidRPr="00AA7D5F">
        <w:sym w:font="Symbol" w:char="F0B0"/>
      </w:r>
      <w:r w:rsidRPr="00AA7D5F">
        <w:t xml:space="preserve">  </w:t>
      </w:r>
      <w:r>
        <w:tab/>
      </w:r>
      <w:r>
        <w:tab/>
      </w:r>
      <w:r w:rsidRPr="00AA7D5F">
        <w:t>(b) 119.57</w:t>
      </w:r>
      <w:r w:rsidRPr="00AA7D5F">
        <w:sym w:font="Symbol" w:char="F0B0"/>
      </w:r>
      <w:r w:rsidRPr="00AA7D5F">
        <w:t xml:space="preserve"> and 299.57</w:t>
      </w:r>
      <w:r w:rsidRPr="00AA7D5F">
        <w:sym w:font="Symbol" w:char="F0B0"/>
      </w:r>
    </w:p>
    <w:p w14:paraId="364F7D9E" w14:textId="77777777" w:rsidR="0043525C" w:rsidRPr="00AA7D5F" w:rsidRDefault="0043525C" w:rsidP="00C32BE1">
      <w:pPr>
        <w:spacing w:line="600" w:lineRule="auto"/>
        <w:ind w:left="480"/>
      </w:pPr>
      <w:r w:rsidRPr="00AA7D5F">
        <w:t>(c) 119.57</w:t>
      </w:r>
      <w:r w:rsidRPr="00AA7D5F">
        <w:sym w:font="Symbol" w:char="F0B0"/>
      </w:r>
      <w:r w:rsidRPr="00AA7D5F">
        <w:t xml:space="preserve"> and 240.43</w:t>
      </w:r>
      <w:r w:rsidRPr="00AA7D5F">
        <w:sym w:font="Symbol" w:char="F0B0"/>
      </w:r>
      <w:r w:rsidRPr="00AA7D5F">
        <w:t xml:space="preserve">  </w:t>
      </w:r>
      <w:r>
        <w:tab/>
      </w:r>
      <w:r w:rsidRPr="00AA7D5F">
        <w:t>(d) 150.43</w:t>
      </w:r>
      <w:r w:rsidRPr="00AA7D5F">
        <w:sym w:font="Symbol" w:char="F0B0"/>
      </w:r>
      <w:r w:rsidRPr="00AA7D5F">
        <w:t xml:space="preserve"> and 299.57</w:t>
      </w:r>
      <w:r w:rsidRPr="00AA7D5F">
        <w:sym w:font="Symbol" w:char="F0B0"/>
      </w:r>
    </w:p>
    <w:p w14:paraId="364F7D9F" w14:textId="77777777" w:rsidR="0043525C" w:rsidRPr="00AA7D5F" w:rsidRDefault="00C90E0E" w:rsidP="0043525C">
      <w:pPr>
        <w:spacing w:line="480" w:lineRule="auto"/>
      </w:pPr>
      <w:r>
        <w:rPr>
          <w:b/>
        </w:rPr>
        <w:t>31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AA7D5F">
        <w:t>In the triangular t</w:t>
      </w:r>
      <w:r w:rsidR="002C6678">
        <w:t>emplate DEF shown in Figure M3.7</w:t>
      </w:r>
      <w:r w:rsidR="0043525C" w:rsidRPr="00AA7D5F">
        <w:t>, angle F is equal to:</w:t>
      </w:r>
    </w:p>
    <w:p w14:paraId="364F7DA0" w14:textId="77777777" w:rsidR="005B4ADC" w:rsidRDefault="0043525C" w:rsidP="0043525C">
      <w:pPr>
        <w:spacing w:line="480" w:lineRule="auto"/>
        <w:ind w:left="480"/>
      </w:pPr>
      <w:r w:rsidRPr="00AA7D5F">
        <w:t>(a) 43.5</w:t>
      </w:r>
      <w:r w:rsidRPr="00AA7D5F">
        <w:sym w:font="Symbol" w:char="F0B0"/>
      </w:r>
      <w:r w:rsidRPr="00AA7D5F">
        <w:t xml:space="preserve"> </w:t>
      </w:r>
      <w:r>
        <w:t xml:space="preserve"> </w:t>
      </w:r>
      <w:r w:rsidRPr="00AA7D5F">
        <w:t xml:space="preserve"> (b) 28.6</w:t>
      </w:r>
      <w:r w:rsidRPr="00AA7D5F">
        <w:sym w:font="Symbol" w:char="F0B0"/>
      </w:r>
      <w:r w:rsidRPr="00AA7D5F">
        <w:t xml:space="preserve"> </w:t>
      </w:r>
      <w:r>
        <w:t xml:space="preserve"> </w:t>
      </w:r>
      <w:r w:rsidRPr="00AA7D5F">
        <w:t xml:space="preserve"> (c) 116.4</w:t>
      </w:r>
      <w:r w:rsidRPr="00AA7D5F">
        <w:sym w:font="Symbol" w:char="F0B0"/>
      </w:r>
      <w:r>
        <w:t xml:space="preserve"> </w:t>
      </w:r>
      <w:r w:rsidRPr="00AA7D5F">
        <w:t xml:space="preserve">  (d) 101.5</w:t>
      </w:r>
      <w:r w:rsidRPr="00AA7D5F">
        <w:sym w:font="Symbol" w:char="F0B0"/>
      </w:r>
      <w:r w:rsidRPr="00AA7D5F">
        <w:t xml:space="preserve">              </w:t>
      </w:r>
      <w:r>
        <w:t xml:space="preserve">                   </w:t>
      </w:r>
      <w:r w:rsidR="002C6678">
        <w:t xml:space="preserve">           </w:t>
      </w:r>
      <w:r>
        <w:t xml:space="preserve">   </w:t>
      </w:r>
      <w:r w:rsidRPr="00AA7D5F">
        <w:t xml:space="preserve">     </w:t>
      </w:r>
    </w:p>
    <w:p w14:paraId="32C65D74" w14:textId="77777777" w:rsidR="00AB2A89" w:rsidRDefault="00AB2A89" w:rsidP="00AB2A89">
      <w:pPr>
        <w:spacing w:line="276" w:lineRule="auto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48543C28" wp14:editId="64551AEE">
            <wp:extent cx="2023872" cy="1395984"/>
            <wp:effectExtent l="0" t="0" r="0" b="0"/>
            <wp:docPr id="8" name="Picture 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M3-7.jp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3872" cy="1395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F7DA1" w14:textId="7EFBF47E" w:rsidR="0043525C" w:rsidRDefault="002C6678" w:rsidP="00AB2A89">
      <w:pPr>
        <w:spacing w:line="276" w:lineRule="auto"/>
        <w:jc w:val="center"/>
        <w:rPr>
          <w:b/>
          <w:bCs/>
        </w:rPr>
      </w:pPr>
      <w:r>
        <w:rPr>
          <w:b/>
          <w:bCs/>
        </w:rPr>
        <w:t>Figure M3.7</w:t>
      </w:r>
    </w:p>
    <w:p w14:paraId="4E4B4E3B" w14:textId="77777777" w:rsidR="003F6694" w:rsidRDefault="003F6694" w:rsidP="00686C7A">
      <w:pPr>
        <w:spacing w:line="480" w:lineRule="auto"/>
        <w:rPr>
          <w:b/>
        </w:rPr>
      </w:pPr>
    </w:p>
    <w:p w14:paraId="364F7DA3" w14:textId="3841C5BA" w:rsidR="00686C7A" w:rsidRPr="00AA7D5F" w:rsidRDefault="00686C7A" w:rsidP="00686C7A">
      <w:pPr>
        <w:spacing w:line="480" w:lineRule="auto"/>
      </w:pPr>
      <w:r>
        <w:rPr>
          <w:b/>
        </w:rPr>
        <w:t>32</w:t>
      </w:r>
      <w:r w:rsidRPr="00B41530">
        <w:rPr>
          <w:b/>
        </w:rPr>
        <w:t>.</w:t>
      </w:r>
      <w:r w:rsidRPr="00AA7D5F">
        <w:t xml:space="preserve"> </w:t>
      </w:r>
      <w:r>
        <w:t xml:space="preserve"> </w:t>
      </w:r>
      <w:r w:rsidRPr="00AA7D5F">
        <w:t>The area of the triangular t</w:t>
      </w:r>
      <w:r w:rsidR="002C6678">
        <w:t>emplate DEF shown in Figure M3.7</w:t>
      </w:r>
      <w:r w:rsidRPr="00AA7D5F">
        <w:t xml:space="preserve"> is:</w:t>
      </w:r>
    </w:p>
    <w:p w14:paraId="364F7DA4" w14:textId="77777777" w:rsidR="00686C7A" w:rsidRPr="00686C7A" w:rsidRDefault="00686C7A" w:rsidP="00C32BE1">
      <w:pPr>
        <w:pStyle w:val="ListParagraph"/>
        <w:numPr>
          <w:ilvl w:val="0"/>
          <w:numId w:val="9"/>
        </w:numPr>
        <w:spacing w:line="600" w:lineRule="auto"/>
      </w:pPr>
      <w:r w:rsidRPr="00AA7D5F">
        <w:t>529.2 mm</w:t>
      </w:r>
      <w:r w:rsidRPr="00AA7D5F">
        <w:object w:dxaOrig="160" w:dyaOrig="300" w14:anchorId="364F7E06">
          <v:shape id="_x0000_i1049" type="#_x0000_t75" style="width:8.6pt;height:14.85pt" o:ole="">
            <v:imagedata r:id="rId57" o:title=""/>
          </v:shape>
          <o:OLEObject Type="Embed" ProgID="Equation.DSMT4" ShapeID="_x0000_i1049" DrawAspect="Content" ObjectID="_1666680212" r:id="rId58"/>
        </w:object>
      </w:r>
      <w:r w:rsidRPr="00AA7D5F">
        <w:t xml:space="preserve">  (b) 258.5 mm</w:t>
      </w:r>
      <w:r w:rsidRPr="00AA7D5F">
        <w:object w:dxaOrig="160" w:dyaOrig="300" w14:anchorId="364F7E07">
          <v:shape id="_x0000_i1050" type="#_x0000_t75" style="width:8.6pt;height:14.85pt" o:ole="">
            <v:imagedata r:id="rId57" o:title=""/>
          </v:shape>
          <o:OLEObject Type="Embed" ProgID="Equation.DSMT4" ShapeID="_x0000_i1050" DrawAspect="Content" ObjectID="_1666680213" r:id="rId59"/>
        </w:object>
      </w:r>
      <w:r w:rsidRPr="00AA7D5F">
        <w:t xml:space="preserve">  (c) 483.7 mm</w:t>
      </w:r>
      <w:r w:rsidRPr="00AA7D5F">
        <w:object w:dxaOrig="160" w:dyaOrig="300" w14:anchorId="364F7E08">
          <v:shape id="_x0000_i1051" type="#_x0000_t75" style="width:8.6pt;height:14.85pt" o:ole="">
            <v:imagedata r:id="rId57" o:title=""/>
          </v:shape>
          <o:OLEObject Type="Embed" ProgID="Equation.DSMT4" ShapeID="_x0000_i1051" DrawAspect="Content" ObjectID="_1666680214" r:id="rId60"/>
        </w:object>
      </w:r>
      <w:r w:rsidRPr="00AA7D5F">
        <w:t xml:space="preserve">  (d) 371.7 mm</w:t>
      </w:r>
      <w:r w:rsidRPr="00AA7D5F">
        <w:object w:dxaOrig="160" w:dyaOrig="300" w14:anchorId="364F7E09">
          <v:shape id="_x0000_i1052" type="#_x0000_t75" style="width:8.6pt;height:14.85pt" o:ole="">
            <v:imagedata r:id="rId57" o:title=""/>
          </v:shape>
          <o:OLEObject Type="Embed" ProgID="Equation.DSMT4" ShapeID="_x0000_i1052" DrawAspect="Content" ObjectID="_1666680215" r:id="rId61"/>
        </w:object>
      </w:r>
    </w:p>
    <w:p w14:paraId="364F7DA5" w14:textId="77777777" w:rsidR="00C90E0E" w:rsidRDefault="00686C7A" w:rsidP="00C90E0E">
      <w:pPr>
        <w:spacing w:line="480" w:lineRule="auto"/>
      </w:pPr>
      <w:r>
        <w:rPr>
          <w:b/>
        </w:rPr>
        <w:t>33</w:t>
      </w:r>
      <w:r w:rsidR="00C90E0E" w:rsidRPr="00104053">
        <w:rPr>
          <w:b/>
        </w:rPr>
        <w:t>.</w:t>
      </w:r>
      <w:r w:rsidR="00C90E0E">
        <w:t xml:space="preserve"> </w:t>
      </w:r>
      <w:r w:rsidR="00C90E0E" w:rsidRPr="00D97DC2">
        <w:t xml:space="preserve"> Here are four equations in x and y. When x is plotted against y, in each case a straight line </w:t>
      </w:r>
    </w:p>
    <w:p w14:paraId="364F7DA6" w14:textId="77777777" w:rsidR="00C90E0E" w:rsidRPr="00D97DC2" w:rsidRDefault="00C90E0E" w:rsidP="00C90E0E">
      <w:pPr>
        <w:spacing w:line="480" w:lineRule="auto"/>
      </w:pPr>
      <w:r>
        <w:t xml:space="preserve">       </w:t>
      </w:r>
      <w:r w:rsidRPr="00D97DC2">
        <w:t>results.</w:t>
      </w:r>
      <w:r>
        <w:t xml:space="preserve">      </w:t>
      </w:r>
      <w:r w:rsidRPr="00D97DC2">
        <w:t xml:space="preserve">(i) y + 3 = 3x </w:t>
      </w:r>
      <w:r>
        <w:t xml:space="preserve">  </w:t>
      </w:r>
      <w:r w:rsidRPr="00D97DC2">
        <w:t xml:space="preserve"> (ii) y + 3x = 3 </w:t>
      </w:r>
      <w:r>
        <w:t xml:space="preserve">  </w:t>
      </w:r>
      <w:r w:rsidRPr="00D97DC2">
        <w:t xml:space="preserve"> (iii) </w:t>
      </w:r>
      <w:r w:rsidRPr="003662BA">
        <w:rPr>
          <w:position w:val="-24"/>
        </w:rPr>
        <w:object w:dxaOrig="980" w:dyaOrig="620" w14:anchorId="364F7E0A">
          <v:shape id="_x0000_i1053" type="#_x0000_t75" style="width:49.3pt;height:31.3pt" o:ole="">
            <v:imagedata r:id="rId62" o:title=""/>
          </v:shape>
          <o:OLEObject Type="Embed" ProgID="Equation.DSMT4" ShapeID="_x0000_i1053" DrawAspect="Content" ObjectID="_1666680216" r:id="rId63"/>
        </w:object>
      </w:r>
      <w:r w:rsidRPr="00D97DC2">
        <w:t xml:space="preserve"> </w:t>
      </w:r>
      <w:r>
        <w:t xml:space="preserve"> </w:t>
      </w:r>
      <w:r w:rsidRPr="00D97DC2">
        <w:t xml:space="preserve"> (iv) </w:t>
      </w:r>
      <w:r w:rsidRPr="003662BA">
        <w:rPr>
          <w:position w:val="-24"/>
        </w:rPr>
        <w:object w:dxaOrig="980" w:dyaOrig="620" w14:anchorId="364F7E0B">
          <v:shape id="_x0000_i1054" type="#_x0000_t75" style="width:49.3pt;height:31.3pt" o:ole="">
            <v:imagedata r:id="rId64" o:title=""/>
          </v:shape>
          <o:OLEObject Type="Embed" ProgID="Equation.DSMT4" ShapeID="_x0000_i1054" DrawAspect="Content" ObjectID="_1666680217" r:id="rId65"/>
        </w:object>
      </w:r>
    </w:p>
    <w:p w14:paraId="364F7DA7" w14:textId="77777777" w:rsidR="00C90E0E" w:rsidRPr="00D97DC2" w:rsidRDefault="00C90E0E" w:rsidP="00C90E0E">
      <w:pPr>
        <w:spacing w:line="480" w:lineRule="auto"/>
      </w:pPr>
      <w:r w:rsidRPr="00D97DC2">
        <w:t xml:space="preserve">    </w:t>
      </w:r>
      <w:r>
        <w:t xml:space="preserve">   </w:t>
      </w:r>
      <w:r w:rsidRPr="00D97DC2">
        <w:t>Which of these equations are parallel to each other ?</w:t>
      </w:r>
    </w:p>
    <w:p w14:paraId="364F7DA8" w14:textId="77777777" w:rsidR="00C90E0E" w:rsidRPr="00C90E0E" w:rsidRDefault="00C90E0E" w:rsidP="00C32BE1">
      <w:pPr>
        <w:numPr>
          <w:ilvl w:val="0"/>
          <w:numId w:val="15"/>
        </w:numPr>
        <w:spacing w:line="600" w:lineRule="auto"/>
      </w:pPr>
      <w:r w:rsidRPr="00D97DC2">
        <w:t xml:space="preserve">(i) and (ii) </w:t>
      </w:r>
      <w:r>
        <w:t xml:space="preserve">   </w:t>
      </w:r>
      <w:r w:rsidRPr="00D97DC2">
        <w:t xml:space="preserve"> (b)</w:t>
      </w:r>
      <w:r>
        <w:t xml:space="preserve"> </w:t>
      </w:r>
      <w:r w:rsidRPr="00D97DC2">
        <w:t xml:space="preserve"> (i) and (iv) </w:t>
      </w:r>
      <w:r>
        <w:t xml:space="preserve">   </w:t>
      </w:r>
      <w:r w:rsidRPr="00D97DC2">
        <w:t xml:space="preserve"> (c) </w:t>
      </w:r>
      <w:r>
        <w:t xml:space="preserve"> </w:t>
      </w:r>
      <w:r w:rsidRPr="00D97DC2">
        <w:t xml:space="preserve">(ii) and (iii) </w:t>
      </w:r>
      <w:r>
        <w:t xml:space="preserve">   </w:t>
      </w:r>
      <w:r w:rsidRPr="00D97DC2">
        <w:t xml:space="preserve"> (d) </w:t>
      </w:r>
      <w:r>
        <w:t xml:space="preserve"> </w:t>
      </w:r>
      <w:r w:rsidRPr="00D97DC2">
        <w:t>(ii) and (iv)</w:t>
      </w:r>
    </w:p>
    <w:p w14:paraId="364F7DA9" w14:textId="77777777" w:rsidR="0043525C" w:rsidRDefault="00C90E0E" w:rsidP="0043525C">
      <w:pPr>
        <w:spacing w:line="360" w:lineRule="auto"/>
      </w:pPr>
      <w:r>
        <w:rPr>
          <w:b/>
        </w:rPr>
        <w:t>34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AA7D5F">
        <w:t>An alternating voltage v is given by v = 100 sin</w:t>
      </w:r>
      <w:r w:rsidR="0043525C" w:rsidRPr="00780245">
        <w:rPr>
          <w:position w:val="-28"/>
        </w:rPr>
        <w:object w:dxaOrig="1240" w:dyaOrig="680" w14:anchorId="364F7E0C">
          <v:shape id="_x0000_i1055" type="#_x0000_t75" style="width:62.6pt;height:33.65pt" o:ole="">
            <v:imagedata r:id="rId66" o:title=""/>
          </v:shape>
          <o:OLEObject Type="Embed" ProgID="Equation.DSMT4" ShapeID="_x0000_i1055" DrawAspect="Content" ObjectID="_1666680218" r:id="rId67"/>
        </w:object>
      </w:r>
      <w:r w:rsidR="0043525C" w:rsidRPr="00AA7D5F">
        <w:t xml:space="preserve"> volts. When v = 50 volts, the time </w:t>
      </w:r>
    </w:p>
    <w:p w14:paraId="364F7DAA" w14:textId="77777777" w:rsidR="0043525C" w:rsidRPr="00AA7D5F" w:rsidRDefault="0043525C" w:rsidP="00C32BE1">
      <w:pPr>
        <w:spacing w:line="600" w:lineRule="auto"/>
      </w:pPr>
      <w:r>
        <w:t xml:space="preserve">       </w:t>
      </w:r>
      <w:r w:rsidRPr="00AA7D5F">
        <w:t>t is equal to:</w:t>
      </w:r>
      <w:r>
        <w:t xml:space="preserve">  (a)  </w:t>
      </w:r>
      <w:r w:rsidRPr="00AA7D5F">
        <w:t xml:space="preserve">0.093 s  </w:t>
      </w:r>
      <w:r>
        <w:t xml:space="preserve">  </w:t>
      </w:r>
      <w:r w:rsidRPr="00AA7D5F">
        <w:t>(b)</w:t>
      </w:r>
      <w:r>
        <w:t xml:space="preserve"> </w:t>
      </w:r>
      <w:r w:rsidRPr="00AA7D5F">
        <w:t xml:space="preserve"> –</w:t>
      </w:r>
      <w:r>
        <w:t xml:space="preserve"> </w:t>
      </w:r>
      <w:r w:rsidRPr="00AA7D5F">
        <w:t>0.908 ms</w:t>
      </w:r>
      <w:r>
        <w:t xml:space="preserve">  </w:t>
      </w:r>
      <w:r w:rsidRPr="00AA7D5F">
        <w:t xml:space="preserve">  (c) </w:t>
      </w:r>
      <w:r>
        <w:t xml:space="preserve"> </w:t>
      </w:r>
      <w:r w:rsidRPr="00AA7D5F">
        <w:t>–</w:t>
      </w:r>
      <w:r>
        <w:t xml:space="preserve"> </w:t>
      </w:r>
      <w:r w:rsidRPr="00AA7D5F">
        <w:t xml:space="preserve">0.833 ms </w:t>
      </w:r>
      <w:r>
        <w:t xml:space="preserve">  </w:t>
      </w:r>
      <w:r w:rsidRPr="00AA7D5F">
        <w:t xml:space="preserve"> (d) </w:t>
      </w:r>
      <w:r>
        <w:t xml:space="preserve"> </w:t>
      </w:r>
      <w:r w:rsidRPr="00AA7D5F">
        <w:t>–</w:t>
      </w:r>
      <w:r>
        <w:t xml:space="preserve"> </w:t>
      </w:r>
      <w:r w:rsidRPr="00AA7D5F">
        <w:t>0.162 s</w:t>
      </w:r>
    </w:p>
    <w:p w14:paraId="364F7DAB" w14:textId="77777777" w:rsidR="00686AEE" w:rsidRDefault="00C90E0E" w:rsidP="00C90E0E">
      <w:pPr>
        <w:spacing w:line="480" w:lineRule="auto"/>
      </w:pPr>
      <w:r>
        <w:rPr>
          <w:b/>
        </w:rPr>
        <w:t>35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The equation</w:t>
      </w:r>
      <w:r>
        <w:t xml:space="preserve"> of the graph shown in Fig</w:t>
      </w:r>
      <w:r w:rsidR="002C6678">
        <w:t>ure M3.8</w:t>
      </w:r>
      <w:r w:rsidRPr="00D97DC2">
        <w:t xml:space="preserve"> is:                </w:t>
      </w:r>
      <w:r>
        <w:t xml:space="preserve">                        </w:t>
      </w:r>
    </w:p>
    <w:p w14:paraId="364F7DAC" w14:textId="77777777" w:rsidR="00C90E0E" w:rsidRDefault="00C90E0E" w:rsidP="00C90E0E">
      <w:pPr>
        <w:numPr>
          <w:ilvl w:val="0"/>
          <w:numId w:val="16"/>
        </w:numPr>
        <w:spacing w:line="480" w:lineRule="auto"/>
      </w:pPr>
      <w:r w:rsidRPr="00D97DC2">
        <w:t xml:space="preserve">x(x + 1) = </w:t>
      </w:r>
      <w:r w:rsidRPr="00104053">
        <w:rPr>
          <w:position w:val="-24"/>
        </w:rPr>
        <w:object w:dxaOrig="320" w:dyaOrig="620" w14:anchorId="364F7E0D">
          <v:shape id="_x0000_i1056" type="#_x0000_t75" style="width:15.65pt;height:31.3pt" o:ole="">
            <v:imagedata r:id="rId68" o:title=""/>
          </v:shape>
          <o:OLEObject Type="Embed" ProgID="Equation.DSMT4" ShapeID="_x0000_i1056" DrawAspect="Content" ObjectID="_1666680219" r:id="rId69"/>
        </w:object>
      </w:r>
      <w:r w:rsidRPr="00D97DC2">
        <w:t xml:space="preserve">     (b) 4x</w:t>
      </w:r>
      <w:r w:rsidRPr="003662BA">
        <w:rPr>
          <w:position w:val="-4"/>
        </w:rPr>
        <w:object w:dxaOrig="160" w:dyaOrig="300" w14:anchorId="364F7E0E">
          <v:shape id="_x0000_i1057" type="#_x0000_t75" style="width:8.6pt;height:14.85pt" o:ole="">
            <v:imagedata r:id="rId70" o:title=""/>
          </v:shape>
          <o:OLEObject Type="Embed" ProgID="Equation.DSMT4" ShapeID="_x0000_i1057" DrawAspect="Content" ObjectID="_1666680220" r:id="rId71"/>
        </w:object>
      </w:r>
      <w:r w:rsidRPr="00D97DC2">
        <w:t xml:space="preserve">- 4x – 15 = 0  </w:t>
      </w:r>
      <w:r>
        <w:t xml:space="preserve">   </w:t>
      </w:r>
      <w:r w:rsidRPr="00D97DC2">
        <w:t>(c) x</w:t>
      </w:r>
      <w:r w:rsidRPr="003662BA">
        <w:rPr>
          <w:position w:val="-4"/>
        </w:rPr>
        <w:object w:dxaOrig="160" w:dyaOrig="300" w14:anchorId="364F7E0F">
          <v:shape id="_x0000_i1058" type="#_x0000_t75" style="width:8.6pt;height:14.85pt" o:ole="">
            <v:imagedata r:id="rId70" o:title=""/>
          </v:shape>
          <o:OLEObject Type="Embed" ProgID="Equation.DSMT4" ShapeID="_x0000_i1058" DrawAspect="Content" ObjectID="_1666680221" r:id="rId72"/>
        </w:object>
      </w:r>
      <w:r w:rsidRPr="00D97DC2">
        <w:t xml:space="preserve">- 4x – 5 = 0  </w:t>
      </w:r>
      <w:r>
        <w:t xml:space="preserve">  </w:t>
      </w:r>
      <w:r w:rsidRPr="00D97DC2">
        <w:t xml:space="preserve"> (d) 4x</w:t>
      </w:r>
      <w:r w:rsidRPr="003662BA">
        <w:rPr>
          <w:position w:val="-4"/>
        </w:rPr>
        <w:object w:dxaOrig="160" w:dyaOrig="300" w14:anchorId="364F7E10">
          <v:shape id="_x0000_i1059" type="#_x0000_t75" style="width:8.6pt;height:14.85pt" o:ole="">
            <v:imagedata r:id="rId70" o:title=""/>
          </v:shape>
          <o:OLEObject Type="Embed" ProgID="Equation.DSMT4" ShapeID="_x0000_i1059" DrawAspect="Content" ObjectID="_1666680222" r:id="rId73"/>
        </w:object>
      </w:r>
      <w:r w:rsidRPr="00D97DC2">
        <w:t>+ 4x – 15 = 0</w:t>
      </w:r>
    </w:p>
    <w:p w14:paraId="594CF3D2" w14:textId="77777777" w:rsidR="00AB2A89" w:rsidRDefault="00AB2A89" w:rsidP="00AB2A89">
      <w:pPr>
        <w:spacing w:line="480" w:lineRule="auto"/>
        <w:jc w:val="center"/>
        <w:rPr>
          <w:b/>
          <w:bCs/>
        </w:rPr>
      </w:pPr>
      <w:r>
        <w:rPr>
          <w:b/>
          <w:bCs/>
          <w:noProof/>
        </w:rPr>
        <w:lastRenderedPageBreak/>
        <w:drawing>
          <wp:inline distT="0" distB="0" distL="0" distR="0" wp14:anchorId="6CABC61A" wp14:editId="42D50F5B">
            <wp:extent cx="1377696" cy="1639824"/>
            <wp:effectExtent l="0" t="0" r="0" b="0"/>
            <wp:docPr id="9" name="Picture 9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M3-8.jpg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7696" cy="1639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F7DAD" w14:textId="7832995A" w:rsidR="00686AEE" w:rsidRDefault="00686AEE" w:rsidP="00AB2A89">
      <w:pPr>
        <w:spacing w:line="480" w:lineRule="auto"/>
        <w:jc w:val="center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  <w:r w:rsidRPr="00686AEE">
        <w:rPr>
          <w:b/>
          <w:bCs/>
        </w:rPr>
        <w:t>Figure M3.8</w:t>
      </w:r>
    </w:p>
    <w:p w14:paraId="02673551" w14:textId="77777777" w:rsidR="003F6694" w:rsidRDefault="003F6694" w:rsidP="0043525C">
      <w:pPr>
        <w:spacing w:line="360" w:lineRule="auto"/>
        <w:rPr>
          <w:b/>
        </w:rPr>
      </w:pPr>
    </w:p>
    <w:p w14:paraId="364F7DAF" w14:textId="1886B1FF" w:rsidR="0043525C" w:rsidRPr="00AA7D5F" w:rsidRDefault="00C90E0E" w:rsidP="0043525C">
      <w:pPr>
        <w:spacing w:line="360" w:lineRule="auto"/>
      </w:pPr>
      <w:r>
        <w:rPr>
          <w:b/>
        </w:rPr>
        <w:t>36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43525C">
        <w:t xml:space="preserve"> </w:t>
      </w:r>
      <w:r w:rsidR="0043525C" w:rsidRPr="00AA7D5F">
        <w:t>The area of triangle PQR is given by:</w:t>
      </w:r>
    </w:p>
    <w:p w14:paraId="364F7DB0" w14:textId="77777777" w:rsidR="0043525C" w:rsidRPr="00AA7D5F" w:rsidRDefault="0043525C" w:rsidP="0043525C">
      <w:pPr>
        <w:spacing w:line="360" w:lineRule="auto"/>
      </w:pPr>
      <w:r w:rsidRPr="00AA7D5F">
        <w:t xml:space="preserve">    </w:t>
      </w:r>
      <w:r>
        <w:t xml:space="preserve">   </w:t>
      </w:r>
      <w:r w:rsidRPr="00AA7D5F">
        <w:t xml:space="preserve">(a) </w:t>
      </w:r>
      <w:r>
        <w:t xml:space="preserve"> </w:t>
      </w:r>
      <w:r w:rsidRPr="00780245">
        <w:rPr>
          <w:position w:val="-24"/>
        </w:rPr>
        <w:object w:dxaOrig="240" w:dyaOrig="620" w14:anchorId="364F7E13">
          <v:shape id="_x0000_i1060" type="#_x0000_t75" style="width:11.75pt;height:31.3pt" o:ole="">
            <v:imagedata r:id="rId75" o:title=""/>
          </v:shape>
          <o:OLEObject Type="Embed" ProgID="Equation.DSMT4" ShapeID="_x0000_i1060" DrawAspect="Content" ObjectID="_1666680223" r:id="rId76"/>
        </w:object>
      </w:r>
      <w:proofErr w:type="spellStart"/>
      <w:r w:rsidRPr="00AA7D5F">
        <w:t>pr</w:t>
      </w:r>
      <w:proofErr w:type="spellEnd"/>
      <w:r w:rsidRPr="00AA7D5F">
        <w:t xml:space="preserve"> cos Q  </w:t>
      </w:r>
      <w:r>
        <w:tab/>
      </w:r>
      <w:r>
        <w:tab/>
      </w:r>
      <w:r w:rsidRPr="00AA7D5F">
        <w:t xml:space="preserve">(b) </w:t>
      </w:r>
      <w:r>
        <w:t xml:space="preserve"> </w:t>
      </w:r>
      <w:r w:rsidRPr="00780245">
        <w:rPr>
          <w:position w:val="-16"/>
        </w:rPr>
        <w:object w:dxaOrig="2140" w:dyaOrig="460" w14:anchorId="364F7E14">
          <v:shape id="_x0000_i1061" type="#_x0000_t75" style="width:107.2pt;height:22.7pt" o:ole="">
            <v:imagedata r:id="rId77" o:title=""/>
          </v:shape>
          <o:OLEObject Type="Embed" ProgID="Equation.DSMT4" ShapeID="_x0000_i1061" DrawAspect="Content" ObjectID="_1666680224" r:id="rId78"/>
        </w:object>
      </w:r>
      <w:r w:rsidRPr="00AA7D5F">
        <w:t xml:space="preserve">  where s = </w:t>
      </w:r>
      <w:r w:rsidRPr="00780245">
        <w:rPr>
          <w:position w:val="-24"/>
        </w:rPr>
        <w:object w:dxaOrig="880" w:dyaOrig="620" w14:anchorId="364F7E15">
          <v:shape id="_x0000_i1062" type="#_x0000_t75" style="width:43.85pt;height:31.3pt" o:ole="">
            <v:imagedata r:id="rId79" o:title=""/>
          </v:shape>
          <o:OLEObject Type="Embed" ProgID="Equation.DSMT4" ShapeID="_x0000_i1062" DrawAspect="Content" ObjectID="_1666680225" r:id="rId80"/>
        </w:object>
      </w:r>
    </w:p>
    <w:p w14:paraId="364F7DB1" w14:textId="77777777" w:rsidR="0043525C" w:rsidRPr="00AA7D5F" w:rsidRDefault="0043525C" w:rsidP="00C32BE1">
      <w:pPr>
        <w:spacing w:line="600" w:lineRule="auto"/>
      </w:pPr>
      <w:r w:rsidRPr="00AA7D5F">
        <w:t xml:space="preserve">    </w:t>
      </w:r>
      <w:r>
        <w:t xml:space="preserve">   </w:t>
      </w:r>
      <w:r w:rsidRPr="00AA7D5F">
        <w:t xml:space="preserve">(c) </w:t>
      </w:r>
      <w:r>
        <w:t xml:space="preserve"> </w:t>
      </w:r>
      <w:r w:rsidRPr="00780245">
        <w:rPr>
          <w:position w:val="-24"/>
        </w:rPr>
        <w:object w:dxaOrig="240" w:dyaOrig="620" w14:anchorId="364F7E16">
          <v:shape id="_x0000_i1063" type="#_x0000_t75" style="width:11.75pt;height:31.3pt" o:ole="">
            <v:imagedata r:id="rId75" o:title=""/>
          </v:shape>
          <o:OLEObject Type="Embed" ProgID="Equation.DSMT4" ShapeID="_x0000_i1063" DrawAspect="Content" ObjectID="_1666680226" r:id="rId81"/>
        </w:object>
      </w:r>
      <w:proofErr w:type="spellStart"/>
      <w:r w:rsidRPr="00AA7D5F">
        <w:t>rq</w:t>
      </w:r>
      <w:proofErr w:type="spellEnd"/>
      <w:r w:rsidRPr="00AA7D5F">
        <w:t xml:space="preserve"> sin P  </w:t>
      </w:r>
      <w:r>
        <w:tab/>
      </w:r>
      <w:r>
        <w:tab/>
      </w:r>
      <w:r w:rsidRPr="00AA7D5F">
        <w:t xml:space="preserve">(d) </w:t>
      </w:r>
      <w:r>
        <w:t xml:space="preserve"> </w:t>
      </w:r>
      <w:r w:rsidRPr="00780245">
        <w:rPr>
          <w:position w:val="-24"/>
        </w:rPr>
        <w:object w:dxaOrig="240" w:dyaOrig="620" w14:anchorId="364F7E17">
          <v:shape id="_x0000_i1064" type="#_x0000_t75" style="width:11.75pt;height:31.3pt" o:ole="">
            <v:imagedata r:id="rId75" o:title=""/>
          </v:shape>
          <o:OLEObject Type="Embed" ProgID="Equation.DSMT4" ShapeID="_x0000_i1064" DrawAspect="Content" ObjectID="_1666680227" r:id="rId82"/>
        </w:object>
      </w:r>
      <w:proofErr w:type="spellStart"/>
      <w:r w:rsidRPr="00AA7D5F">
        <w:t>pq</w:t>
      </w:r>
      <w:proofErr w:type="spellEnd"/>
      <w:r w:rsidRPr="00AA7D5F">
        <w:t xml:space="preserve"> sin Q</w:t>
      </w:r>
    </w:p>
    <w:p w14:paraId="364F7DB2" w14:textId="77777777" w:rsidR="00C90E0E" w:rsidRDefault="00C90E0E" w:rsidP="00C90E0E">
      <w:pPr>
        <w:spacing w:line="480" w:lineRule="auto"/>
      </w:pPr>
      <w:r>
        <w:rPr>
          <w:b/>
        </w:rPr>
        <w:t>37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 xml:space="preserve">The relationship between two related engineering variables x and y is y – cx = </w:t>
      </w:r>
      <w:proofErr w:type="spellStart"/>
      <w:r w:rsidRPr="00D97DC2">
        <w:t>bx</w:t>
      </w:r>
      <w:proofErr w:type="spellEnd"/>
      <w:r w:rsidR="006D7396" w:rsidRPr="003662BA">
        <w:rPr>
          <w:position w:val="-4"/>
        </w:rPr>
        <w:object w:dxaOrig="139" w:dyaOrig="300" w14:anchorId="364F7E18">
          <v:shape id="_x0000_i1065" type="#_x0000_t75" style="width:7.05pt;height:14.85pt" o:ole="">
            <v:imagedata r:id="rId83" o:title=""/>
          </v:shape>
          <o:OLEObject Type="Embed" ProgID="Equation.DSMT4" ShapeID="_x0000_i1065" DrawAspect="Content" ObjectID="_1666680228" r:id="rId84"/>
        </w:object>
      </w:r>
      <w:r w:rsidRPr="00D97DC2">
        <w:t xml:space="preserve">where b and </w:t>
      </w:r>
    </w:p>
    <w:p w14:paraId="364F7DB3" w14:textId="77777777" w:rsidR="00C90E0E" w:rsidRPr="00D97DC2" w:rsidRDefault="00C90E0E" w:rsidP="00C90E0E">
      <w:pPr>
        <w:spacing w:line="480" w:lineRule="auto"/>
      </w:pPr>
      <w:r>
        <w:t xml:space="preserve">        </w:t>
      </w:r>
      <w:r w:rsidRPr="00D97DC2">
        <w:t>c are constants. To produce a straight line graph it is necessary to plot:</w:t>
      </w:r>
    </w:p>
    <w:p w14:paraId="364F7DB4" w14:textId="77777777" w:rsidR="00C90E0E" w:rsidRDefault="00C90E0E" w:rsidP="00C90E0E">
      <w:pPr>
        <w:pStyle w:val="ListParagraph"/>
        <w:numPr>
          <w:ilvl w:val="0"/>
          <w:numId w:val="17"/>
        </w:numPr>
        <w:spacing w:line="480" w:lineRule="auto"/>
      </w:pPr>
      <w:r w:rsidRPr="00D97DC2">
        <w:t xml:space="preserve">x vertically against y horizontally  </w:t>
      </w:r>
      <w:r>
        <w:t xml:space="preserve">   </w:t>
      </w:r>
      <w:r>
        <w:tab/>
        <w:t xml:space="preserve">(b)  </w:t>
      </w:r>
      <w:r w:rsidRPr="00D97DC2">
        <w:t>y vertically against x</w:t>
      </w:r>
      <w:r w:rsidRPr="003662BA">
        <w:rPr>
          <w:position w:val="-4"/>
        </w:rPr>
        <w:object w:dxaOrig="160" w:dyaOrig="300" w14:anchorId="364F7E19">
          <v:shape id="_x0000_i1066" type="#_x0000_t75" style="width:8.6pt;height:14.85pt" o:ole="">
            <v:imagedata r:id="rId70" o:title=""/>
          </v:shape>
          <o:OLEObject Type="Embed" ProgID="Equation.DSMT4" ShapeID="_x0000_i1066" DrawAspect="Content" ObjectID="_1666680229" r:id="rId85"/>
        </w:object>
      </w:r>
      <w:r w:rsidRPr="00D97DC2">
        <w:t xml:space="preserve"> horizontally  </w:t>
      </w:r>
    </w:p>
    <w:p w14:paraId="364F7DB5" w14:textId="77777777" w:rsidR="00C90E0E" w:rsidRDefault="00C90E0E" w:rsidP="00C32BE1">
      <w:pPr>
        <w:spacing w:line="600" w:lineRule="auto"/>
        <w:ind w:left="480"/>
      </w:pPr>
      <w:r>
        <w:t xml:space="preserve">(c)  </w:t>
      </w:r>
      <w:r w:rsidRPr="003662BA">
        <w:rPr>
          <w:position w:val="-24"/>
        </w:rPr>
        <w:object w:dxaOrig="240" w:dyaOrig="620" w14:anchorId="364F7E1A">
          <v:shape id="_x0000_i1067" type="#_x0000_t75" style="width:12.5pt;height:31.3pt" o:ole="">
            <v:imagedata r:id="rId86" o:title=""/>
          </v:shape>
          <o:OLEObject Type="Embed" ProgID="Equation.DSMT4" ShapeID="_x0000_i1067" DrawAspect="Content" ObjectID="_1666680230" r:id="rId87"/>
        </w:object>
      </w:r>
      <w:r w:rsidR="006D7396">
        <w:t xml:space="preserve"> vertically against </w:t>
      </w:r>
      <w:r w:rsidR="006D7396" w:rsidRPr="006D7396">
        <w:rPr>
          <w:position w:val="-4"/>
        </w:rPr>
        <w:object w:dxaOrig="279" w:dyaOrig="300" w14:anchorId="364F7E1B">
          <v:shape id="_x0000_i1068" type="#_x0000_t75" style="width:13.3pt;height:14.85pt" o:ole="">
            <v:imagedata r:id="rId88" o:title=""/>
          </v:shape>
          <o:OLEObject Type="Embed" ProgID="Equation.DSMT4" ShapeID="_x0000_i1068" DrawAspect="Content" ObjectID="_1666680231" r:id="rId89"/>
        </w:object>
      </w:r>
      <w:r w:rsidRPr="00D97DC2">
        <w:t xml:space="preserve"> horizontally  </w:t>
      </w:r>
      <w:r w:rsidR="006D7396">
        <w:t xml:space="preserve">         </w:t>
      </w:r>
      <w:r>
        <w:t xml:space="preserve">(d)  </w:t>
      </w:r>
      <w:r w:rsidRPr="00D97DC2">
        <w:t xml:space="preserve">y vertically against x horizontally  </w:t>
      </w:r>
    </w:p>
    <w:p w14:paraId="364F7DB6" w14:textId="77777777" w:rsidR="0043525C" w:rsidRPr="00AA7D5F" w:rsidRDefault="00C90E0E" w:rsidP="0043525C">
      <w:pPr>
        <w:spacing w:line="480" w:lineRule="auto"/>
        <w:rPr>
          <w:b/>
          <w:bCs/>
        </w:rPr>
      </w:pPr>
      <w:r>
        <w:rPr>
          <w:b/>
        </w:rPr>
        <w:t>38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2C6678">
        <w:t xml:space="preserve"> In triangle ABC in Figure M3.9</w:t>
      </w:r>
      <w:r w:rsidR="0043525C" w:rsidRPr="00AA7D5F">
        <w:t xml:space="preserve">, length AC is:              </w:t>
      </w:r>
      <w:r w:rsidR="0043525C">
        <w:t xml:space="preserve">        </w:t>
      </w:r>
      <w:r w:rsidR="0043525C" w:rsidRPr="00AA7D5F">
        <w:t xml:space="preserve">   </w:t>
      </w:r>
      <w:r w:rsidR="002C6678">
        <w:t xml:space="preserve">                  </w:t>
      </w:r>
      <w:r w:rsidR="0043525C" w:rsidRPr="00AA7D5F">
        <w:t xml:space="preserve">   </w:t>
      </w:r>
    </w:p>
    <w:p w14:paraId="364F7DB7" w14:textId="77777777" w:rsidR="0043525C" w:rsidRPr="00AA7D5F" w:rsidRDefault="0043525C" w:rsidP="0043525C">
      <w:pPr>
        <w:pStyle w:val="ListParagraph"/>
        <w:numPr>
          <w:ilvl w:val="0"/>
          <w:numId w:val="12"/>
        </w:numPr>
        <w:spacing w:line="480" w:lineRule="auto"/>
      </w:pPr>
      <w:r w:rsidRPr="00AA7D5F">
        <w:t xml:space="preserve">14.90 cm </w:t>
      </w:r>
      <w:r>
        <w:t xml:space="preserve">  </w:t>
      </w:r>
      <w:r w:rsidRPr="00AA7D5F">
        <w:t xml:space="preserve"> (b) 18.15 cm </w:t>
      </w:r>
      <w:r>
        <w:t xml:space="preserve">  </w:t>
      </w:r>
      <w:r w:rsidRPr="00AA7D5F">
        <w:t xml:space="preserve"> (c) 13.16 cm </w:t>
      </w:r>
      <w:r>
        <w:t xml:space="preserve">  </w:t>
      </w:r>
      <w:r w:rsidRPr="00AA7D5F">
        <w:t xml:space="preserve"> (d) 14.04 cm</w:t>
      </w:r>
    </w:p>
    <w:p w14:paraId="72464DFE" w14:textId="23344936" w:rsidR="00AB2A89" w:rsidRDefault="00AB2A89" w:rsidP="00AB2A89">
      <w:pPr>
        <w:spacing w:line="276" w:lineRule="auto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27E9624D" wp14:editId="2EB4C8F5">
            <wp:extent cx="1719072" cy="2420112"/>
            <wp:effectExtent l="0" t="0" r="0" b="0"/>
            <wp:docPr id="10" name="Picture 10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M3-9.jp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9072" cy="2420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F7DB8" w14:textId="1743C7EC" w:rsidR="00686AEE" w:rsidRDefault="00686AEE" w:rsidP="00AB2A89">
      <w:pPr>
        <w:spacing w:line="276" w:lineRule="auto"/>
        <w:jc w:val="center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  <w:r>
        <w:rPr>
          <w:b/>
          <w:bCs/>
        </w:rPr>
        <w:t>Figure M3.9</w:t>
      </w:r>
    </w:p>
    <w:p w14:paraId="2C433FD1" w14:textId="77777777" w:rsidR="003F6694" w:rsidRDefault="003F6694" w:rsidP="00C90E0E">
      <w:pPr>
        <w:spacing w:line="480" w:lineRule="auto"/>
        <w:rPr>
          <w:b/>
        </w:rPr>
      </w:pPr>
    </w:p>
    <w:p w14:paraId="364F7DBA" w14:textId="7EFF894D" w:rsidR="00C90E0E" w:rsidRDefault="00C90E0E" w:rsidP="00C90E0E">
      <w:pPr>
        <w:spacing w:line="480" w:lineRule="auto"/>
      </w:pPr>
      <w:r>
        <w:rPr>
          <w:b/>
        </w:rPr>
        <w:lastRenderedPageBreak/>
        <w:t>39</w:t>
      </w:r>
      <w:r w:rsidRPr="00104053">
        <w:rPr>
          <w:b/>
        </w:rPr>
        <w:t>.</w:t>
      </w:r>
      <w:r>
        <w:t xml:space="preserve"> </w:t>
      </w:r>
      <w:r w:rsidRPr="00D97DC2">
        <w:t xml:space="preserve"> In an experiment demonstrating Hooke’s law, the strain in a copper wire was measured for </w:t>
      </w:r>
    </w:p>
    <w:p w14:paraId="364F7DBB" w14:textId="77777777" w:rsidR="00C90E0E" w:rsidRPr="00D97DC2" w:rsidRDefault="00C90E0E" w:rsidP="00C90E0E">
      <w:pPr>
        <w:spacing w:line="480" w:lineRule="auto"/>
      </w:pPr>
      <w:r>
        <w:t xml:space="preserve">       </w:t>
      </w:r>
      <w:r w:rsidRPr="00D97DC2">
        <w:t>various stresses. The results included</w:t>
      </w:r>
    </w:p>
    <w:p w14:paraId="364F7DBC" w14:textId="77777777" w:rsidR="00C90E0E" w:rsidRPr="00D97DC2" w:rsidRDefault="00C90E0E" w:rsidP="00C90E0E">
      <w:pPr>
        <w:spacing w:line="480" w:lineRule="auto"/>
      </w:pPr>
      <w:r w:rsidRPr="00D97DC2">
        <w:t xml:space="preserve">        </w:t>
      </w:r>
      <w:r>
        <w:t xml:space="preserve">    </w:t>
      </w:r>
      <w:r w:rsidRPr="00D97DC2">
        <w:t xml:space="preserve">Stress (megapascals) </w:t>
      </w:r>
      <w:r>
        <w:t xml:space="preserve">   </w:t>
      </w:r>
      <w:r w:rsidRPr="00D97DC2">
        <w:t xml:space="preserve"> 18.24    </w:t>
      </w:r>
      <w:r>
        <w:t xml:space="preserve">  </w:t>
      </w:r>
      <w:r w:rsidRPr="00D97DC2">
        <w:t xml:space="preserve"> 24.00  </w:t>
      </w:r>
      <w:r>
        <w:t xml:space="preserve">  </w:t>
      </w:r>
      <w:r w:rsidRPr="00D97DC2">
        <w:t xml:space="preserve"> </w:t>
      </w:r>
      <w:r>
        <w:t xml:space="preserve"> </w:t>
      </w:r>
      <w:r w:rsidRPr="00D97DC2">
        <w:t xml:space="preserve"> 39.36</w:t>
      </w:r>
    </w:p>
    <w:p w14:paraId="364F7DBD" w14:textId="77777777" w:rsidR="00C90E0E" w:rsidRPr="00D97DC2" w:rsidRDefault="00C90E0E" w:rsidP="00C90E0E">
      <w:pPr>
        <w:spacing w:line="480" w:lineRule="auto"/>
      </w:pPr>
      <w:r w:rsidRPr="00D97DC2">
        <w:t xml:space="preserve">        </w:t>
      </w:r>
      <w:r>
        <w:t xml:space="preserve">    </w:t>
      </w:r>
      <w:r w:rsidRPr="00D97DC2">
        <w:t xml:space="preserve">Strain               </w:t>
      </w:r>
      <w:r>
        <w:t xml:space="preserve">          </w:t>
      </w:r>
      <w:r w:rsidRPr="00D97DC2">
        <w:t xml:space="preserve"> 0.00019  </w:t>
      </w:r>
      <w:r>
        <w:t xml:space="preserve">  </w:t>
      </w:r>
      <w:r w:rsidRPr="00D97DC2">
        <w:t xml:space="preserve">0.00025 </w:t>
      </w:r>
      <w:r>
        <w:t xml:space="preserve">  </w:t>
      </w:r>
      <w:r w:rsidRPr="00D97DC2">
        <w:t xml:space="preserve"> 0.00041</w:t>
      </w:r>
    </w:p>
    <w:p w14:paraId="364F7DBE" w14:textId="77777777" w:rsidR="00C90E0E" w:rsidRDefault="00C90E0E" w:rsidP="00C90E0E">
      <w:pPr>
        <w:spacing w:line="480" w:lineRule="auto"/>
      </w:pPr>
      <w:r w:rsidRPr="00D97DC2">
        <w:t xml:space="preserve">    </w:t>
      </w:r>
      <w:r>
        <w:t xml:space="preserve">  </w:t>
      </w:r>
      <w:r w:rsidRPr="00D97DC2">
        <w:t xml:space="preserve">When stress is plotted vertically against strain horizontally a straight line graph results. Young’s </w:t>
      </w:r>
    </w:p>
    <w:p w14:paraId="364F7DBF" w14:textId="77777777" w:rsidR="00C90E0E" w:rsidRPr="00D97DC2" w:rsidRDefault="00C90E0E" w:rsidP="00C90E0E">
      <w:pPr>
        <w:spacing w:line="480" w:lineRule="auto"/>
      </w:pPr>
      <w:r>
        <w:t xml:space="preserve">       </w:t>
      </w:r>
      <w:r w:rsidRPr="00D97DC2">
        <w:t>modulus of elasticity for copper, which is given by the gradient of the graph, is:</w:t>
      </w:r>
    </w:p>
    <w:p w14:paraId="364F7DC0" w14:textId="77777777" w:rsidR="00C90E0E" w:rsidRPr="00C90E0E" w:rsidRDefault="00731122" w:rsidP="00C32BE1">
      <w:pPr>
        <w:spacing w:line="600" w:lineRule="auto"/>
      </w:pPr>
      <w:r>
        <w:t xml:space="preserve">       (a) </w:t>
      </w:r>
      <w:r w:rsidRPr="00D97DC2">
        <w:t xml:space="preserve">96 </w:t>
      </w:r>
      <w:r w:rsidRPr="00D97DC2">
        <w:sym w:font="Symbol" w:char="F0B4"/>
      </w:r>
      <w:r w:rsidRPr="00D97DC2">
        <w:t>10</w:t>
      </w:r>
      <w:r w:rsidRPr="00D97DC2">
        <w:rPr>
          <w:position w:val="-4"/>
        </w:rPr>
        <w:object w:dxaOrig="139" w:dyaOrig="300" w14:anchorId="364F7E1E">
          <v:shape id="_x0000_i1069" type="#_x0000_t75" style="width:7.05pt;height:14.1pt" o:ole="">
            <v:imagedata r:id="rId91" o:title=""/>
          </v:shape>
          <o:OLEObject Type="Embed" ProgID="Equation.DSMT4" ShapeID="_x0000_i1069" DrawAspect="Content" ObjectID="_1666680232" r:id="rId92"/>
        </w:object>
      </w:r>
      <w:r w:rsidRPr="00D97DC2">
        <w:t xml:space="preserve"> Pa  </w:t>
      </w:r>
      <w:r>
        <w:t xml:space="preserve"> </w:t>
      </w:r>
      <w:r w:rsidRPr="00D97DC2">
        <w:t xml:space="preserve"> </w:t>
      </w:r>
      <w:r w:rsidR="00C90E0E" w:rsidRPr="00D97DC2">
        <w:t xml:space="preserve">(b) 1.04 </w:t>
      </w:r>
      <w:r w:rsidR="00C90E0E" w:rsidRPr="00D97DC2">
        <w:sym w:font="Symbol" w:char="F0B4"/>
      </w:r>
      <w:r w:rsidR="00C90E0E" w:rsidRPr="00D97DC2">
        <w:t>10</w:t>
      </w:r>
      <w:r w:rsidR="00C90E0E" w:rsidRPr="00D97DC2">
        <w:rPr>
          <w:position w:val="-4"/>
        </w:rPr>
        <w:object w:dxaOrig="279" w:dyaOrig="300" w14:anchorId="364F7E1F">
          <v:shape id="_x0000_i1070" type="#_x0000_t75" style="width:14.1pt;height:14.1pt" o:ole="">
            <v:imagedata r:id="rId93" o:title=""/>
          </v:shape>
          <o:OLEObject Type="Embed" ProgID="Equation.DSMT4" ShapeID="_x0000_i1070" DrawAspect="Content" ObjectID="_1666680233" r:id="rId94"/>
        </w:object>
      </w:r>
      <w:r w:rsidR="00C90E0E" w:rsidRPr="00D97DC2">
        <w:t xml:space="preserve"> Pa  </w:t>
      </w:r>
      <w:r w:rsidR="00C90E0E">
        <w:t xml:space="preserve">  </w:t>
      </w:r>
      <w:r w:rsidR="00C90E0E" w:rsidRPr="00D97DC2">
        <w:t xml:space="preserve"> (c) 96 Pa  </w:t>
      </w:r>
      <w:r w:rsidR="00C90E0E">
        <w:t xml:space="preserve">  </w:t>
      </w:r>
      <w:r w:rsidR="00C90E0E" w:rsidRPr="00D97DC2">
        <w:t xml:space="preserve"> (d) </w:t>
      </w:r>
      <w:r w:rsidRPr="00D97DC2">
        <w:t>96000 Pa</w:t>
      </w:r>
      <w:r>
        <w:t xml:space="preserve">    </w:t>
      </w:r>
      <w:r w:rsidRPr="00D97DC2">
        <w:t xml:space="preserve"> </w:t>
      </w:r>
    </w:p>
    <w:p w14:paraId="364F7DC1" w14:textId="77777777" w:rsidR="0043525C" w:rsidRPr="00AA7D5F" w:rsidRDefault="00C90E0E" w:rsidP="0043525C">
      <w:pPr>
        <w:spacing w:line="480" w:lineRule="auto"/>
      </w:pPr>
      <w:r>
        <w:rPr>
          <w:b/>
        </w:rPr>
        <w:t>40</w:t>
      </w:r>
      <w:r w:rsidR="0043525C" w:rsidRPr="00B41530">
        <w:rPr>
          <w:b/>
        </w:rPr>
        <w:t>.</w:t>
      </w:r>
      <w:r w:rsidR="0043525C" w:rsidRPr="00AA7D5F">
        <w:t xml:space="preserve"> </w:t>
      </w:r>
      <w:r w:rsidR="002C6678">
        <w:t xml:space="preserve"> In triangle ABC in Figure M3.10</w:t>
      </w:r>
      <w:r w:rsidR="0043525C" w:rsidRPr="00AA7D5F">
        <w:t xml:space="preserve">, the length AC is:           </w:t>
      </w:r>
      <w:r w:rsidR="0043525C">
        <w:t xml:space="preserve">                 </w:t>
      </w:r>
      <w:r w:rsidR="0043525C" w:rsidRPr="00AA7D5F">
        <w:t xml:space="preserve"> </w:t>
      </w:r>
      <w:r w:rsidR="002C6678">
        <w:t xml:space="preserve">          </w:t>
      </w:r>
    </w:p>
    <w:p w14:paraId="364F7DC2" w14:textId="77777777" w:rsidR="00C269AA" w:rsidRDefault="0043525C" w:rsidP="00C269AA">
      <w:pPr>
        <w:spacing w:line="480" w:lineRule="auto"/>
      </w:pPr>
      <w:r>
        <w:t xml:space="preserve">       (a) </w:t>
      </w:r>
      <w:r w:rsidRPr="00AA7D5F">
        <w:t xml:space="preserve">18.79 cm  </w:t>
      </w:r>
      <w:r>
        <w:t xml:space="preserve"> </w:t>
      </w:r>
      <w:r w:rsidRPr="00AA7D5F">
        <w:t xml:space="preserve">(b) 70.89 cm </w:t>
      </w:r>
      <w:r>
        <w:t xml:space="preserve"> </w:t>
      </w:r>
      <w:r w:rsidRPr="00AA7D5F">
        <w:t xml:space="preserve"> (c) 22.89 cm  </w:t>
      </w:r>
      <w:r>
        <w:t xml:space="preserve"> </w:t>
      </w:r>
      <w:r w:rsidRPr="00AA7D5F">
        <w:t>(d) 16.10 cm</w:t>
      </w:r>
    </w:p>
    <w:p w14:paraId="4F7C5B83" w14:textId="77777777" w:rsidR="00AB2A89" w:rsidRDefault="00AB2A89" w:rsidP="00AB2A89">
      <w:pPr>
        <w:spacing w:line="276" w:lineRule="auto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07D3DBA0" wp14:editId="6D94A703">
            <wp:extent cx="2542032" cy="1450848"/>
            <wp:effectExtent l="0" t="0" r="0" b="0"/>
            <wp:docPr id="11" name="Picture 11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M3-10.jp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2032" cy="1450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F7DC3" w14:textId="70CF9C69" w:rsidR="00686AEE" w:rsidRDefault="00686AEE" w:rsidP="00AB2A89">
      <w:pPr>
        <w:spacing w:line="276" w:lineRule="auto"/>
        <w:jc w:val="center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  <w:r w:rsidRPr="00AA7D5F">
        <w:rPr>
          <w:b/>
          <w:bCs/>
        </w:rPr>
        <w:t>Figure M</w:t>
      </w:r>
      <w:r>
        <w:rPr>
          <w:b/>
          <w:bCs/>
        </w:rPr>
        <w:t>3.10</w:t>
      </w:r>
    </w:p>
    <w:p w14:paraId="440F3746" w14:textId="77777777" w:rsidR="003F6694" w:rsidRDefault="003F6694" w:rsidP="00C32BE1">
      <w:pPr>
        <w:spacing w:line="360" w:lineRule="auto"/>
      </w:pPr>
    </w:p>
    <w:p w14:paraId="364F7DC5" w14:textId="5FE089B1" w:rsidR="00C269AA" w:rsidRPr="00D97DC2" w:rsidRDefault="00C269AA" w:rsidP="00C32BE1">
      <w:pPr>
        <w:spacing w:line="360" w:lineRule="auto"/>
      </w:pPr>
      <w:r>
        <w:t>Questions 41 to 44</w:t>
      </w:r>
      <w:r w:rsidRPr="00D97DC2">
        <w:t xml:space="preserve"> relate to the following information.</w:t>
      </w:r>
    </w:p>
    <w:p w14:paraId="364F7DC6" w14:textId="77777777" w:rsidR="00C269AA" w:rsidRDefault="00C269AA" w:rsidP="00C32BE1">
      <w:pPr>
        <w:spacing w:line="360" w:lineRule="auto"/>
      </w:pPr>
      <w:r w:rsidRPr="00D97DC2">
        <w:t xml:space="preserve">A straight line graph is plotted for the equation y = </w:t>
      </w:r>
      <w:proofErr w:type="spellStart"/>
      <w:r w:rsidRPr="00D97DC2">
        <w:t>ax</w:t>
      </w:r>
      <w:proofErr w:type="spellEnd"/>
      <w:r w:rsidRPr="00D97DC2">
        <w:rPr>
          <w:position w:val="-4"/>
        </w:rPr>
        <w:object w:dxaOrig="160" w:dyaOrig="300" w14:anchorId="364F7E22">
          <v:shape id="_x0000_i1071" type="#_x0000_t75" style="width:7.85pt;height:14.1pt" o:ole="">
            <v:imagedata r:id="rId96" o:title=""/>
          </v:shape>
          <o:OLEObject Type="Embed" ProgID="Equation.DSMT4" ShapeID="_x0000_i1071" DrawAspect="Content" ObjectID="_1666680234" r:id="rId97"/>
        </w:object>
      </w:r>
      <w:r w:rsidRPr="00D97DC2">
        <w:t xml:space="preserve">, where y and x are the variables and a </w:t>
      </w:r>
      <w:r>
        <w:t xml:space="preserve"> </w:t>
      </w:r>
    </w:p>
    <w:p w14:paraId="364F7DC7" w14:textId="77777777" w:rsidR="00C269AA" w:rsidRPr="00D97DC2" w:rsidRDefault="00C269AA" w:rsidP="00C32BE1">
      <w:pPr>
        <w:spacing w:line="600" w:lineRule="auto"/>
      </w:pPr>
      <w:r w:rsidRPr="00D97DC2">
        <w:t>and</w:t>
      </w:r>
      <w:r>
        <w:t xml:space="preserve"> </w:t>
      </w:r>
      <w:r w:rsidRPr="00D97DC2">
        <w:t>n are constants.</w:t>
      </w:r>
    </w:p>
    <w:p w14:paraId="364F7DC8" w14:textId="77777777" w:rsidR="00C269AA" w:rsidRPr="00D97DC2" w:rsidRDefault="00C269AA" w:rsidP="00C32BE1">
      <w:pPr>
        <w:spacing w:line="600" w:lineRule="auto"/>
      </w:pPr>
      <w:r>
        <w:rPr>
          <w:b/>
        </w:rPr>
        <w:t>41</w:t>
      </w:r>
      <w:r w:rsidRPr="00104053">
        <w:rPr>
          <w:b/>
        </w:rPr>
        <w:t>.</w:t>
      </w:r>
      <w:r>
        <w:t xml:space="preserve"> </w:t>
      </w:r>
      <w:r w:rsidRPr="00D97DC2">
        <w:t xml:space="preserve"> On the vertical axis is plotted:</w:t>
      </w:r>
      <w:r>
        <w:t xml:space="preserve">   (a) </w:t>
      </w:r>
      <w:r w:rsidRPr="00D97DC2">
        <w:t xml:space="preserve">y  </w:t>
      </w:r>
      <w:r>
        <w:t xml:space="preserve"> </w:t>
      </w:r>
      <w:r w:rsidRPr="00D97DC2">
        <w:t xml:space="preserve"> (b) x  </w:t>
      </w:r>
      <w:r>
        <w:t xml:space="preserve">  (c) </w:t>
      </w:r>
      <w:proofErr w:type="spellStart"/>
      <w:r>
        <w:t>lg</w:t>
      </w:r>
      <w:proofErr w:type="spellEnd"/>
      <w:r w:rsidRPr="00D97DC2">
        <w:t xml:space="preserve"> y </w:t>
      </w:r>
      <w:r>
        <w:t xml:space="preserve"> </w:t>
      </w:r>
      <w:r w:rsidRPr="00D97DC2">
        <w:t xml:space="preserve">  (d) a</w:t>
      </w:r>
    </w:p>
    <w:p w14:paraId="364F7DC9" w14:textId="77777777" w:rsidR="00C269AA" w:rsidRPr="00D97DC2" w:rsidRDefault="00C269AA" w:rsidP="00C32BE1">
      <w:pPr>
        <w:spacing w:line="600" w:lineRule="auto"/>
      </w:pPr>
      <w:r>
        <w:rPr>
          <w:b/>
        </w:rPr>
        <w:t>42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On the horizontal axis is plotted:</w:t>
      </w:r>
      <w:r>
        <w:t xml:space="preserve">   (a) </w:t>
      </w:r>
      <w:proofErr w:type="spellStart"/>
      <w:r>
        <w:t>lg</w:t>
      </w:r>
      <w:proofErr w:type="spellEnd"/>
      <w:r w:rsidRPr="00D97DC2">
        <w:t xml:space="preserve"> x  </w:t>
      </w:r>
      <w:r>
        <w:t xml:space="preserve"> </w:t>
      </w:r>
      <w:r w:rsidRPr="00D97DC2">
        <w:t xml:space="preserve"> (b) x</w:t>
      </w:r>
      <w:r>
        <w:t xml:space="preserve"> </w:t>
      </w:r>
      <w:r w:rsidRPr="00D97DC2">
        <w:t xml:space="preserve">   (c) x</w:t>
      </w:r>
      <w:r w:rsidRPr="00D97DC2">
        <w:rPr>
          <w:position w:val="-4"/>
        </w:rPr>
        <w:object w:dxaOrig="160" w:dyaOrig="300" w14:anchorId="364F7E23">
          <v:shape id="_x0000_i1072" type="#_x0000_t75" style="width:7.85pt;height:14.1pt" o:ole="">
            <v:imagedata r:id="rId96" o:title=""/>
          </v:shape>
          <o:OLEObject Type="Embed" ProgID="Equation.DSMT4" ShapeID="_x0000_i1072" DrawAspect="Content" ObjectID="_1666680235" r:id="rId98"/>
        </w:object>
      </w:r>
      <w:r w:rsidRPr="00D97DC2">
        <w:t xml:space="preserve"> </w:t>
      </w:r>
      <w:r>
        <w:t xml:space="preserve"> </w:t>
      </w:r>
      <w:r w:rsidRPr="00D97DC2">
        <w:t xml:space="preserve">  (d) a</w:t>
      </w:r>
    </w:p>
    <w:p w14:paraId="364F7DCA" w14:textId="77777777" w:rsidR="00C269AA" w:rsidRPr="00D97DC2" w:rsidRDefault="00C269AA" w:rsidP="00C32BE1">
      <w:pPr>
        <w:spacing w:line="600" w:lineRule="auto"/>
      </w:pPr>
      <w:r>
        <w:rPr>
          <w:b/>
        </w:rPr>
        <w:t>43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The gradient of the graph is given by:</w:t>
      </w:r>
      <w:r>
        <w:t xml:space="preserve">   (a) </w:t>
      </w:r>
      <w:r w:rsidRPr="00D97DC2">
        <w:t xml:space="preserve">y </w:t>
      </w:r>
      <w:r>
        <w:t xml:space="preserve"> </w:t>
      </w:r>
      <w:r w:rsidRPr="00D97DC2">
        <w:t xml:space="preserve">  (b) a </w:t>
      </w:r>
      <w:r>
        <w:t xml:space="preserve"> </w:t>
      </w:r>
      <w:r w:rsidRPr="00D97DC2">
        <w:t xml:space="preserve">  (c) x  </w:t>
      </w:r>
      <w:r>
        <w:t xml:space="preserve"> </w:t>
      </w:r>
      <w:r w:rsidRPr="00D97DC2">
        <w:t xml:space="preserve"> (d) n</w:t>
      </w:r>
    </w:p>
    <w:p w14:paraId="364F7DCB" w14:textId="77777777" w:rsidR="00C269AA" w:rsidRDefault="00C269AA" w:rsidP="00C32BE1">
      <w:pPr>
        <w:spacing w:line="600" w:lineRule="auto"/>
      </w:pPr>
      <w:r>
        <w:rPr>
          <w:b/>
        </w:rPr>
        <w:t>44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The vertical axis intercept is given by:</w:t>
      </w:r>
      <w:r>
        <w:t xml:space="preserve">   (a) </w:t>
      </w:r>
      <w:r w:rsidRPr="00D97DC2">
        <w:t xml:space="preserve">n   </w:t>
      </w:r>
      <w:r>
        <w:t xml:space="preserve"> (b) </w:t>
      </w:r>
      <w:proofErr w:type="spellStart"/>
      <w:r>
        <w:t>lg</w:t>
      </w:r>
      <w:proofErr w:type="spellEnd"/>
      <w:r w:rsidRPr="00D97DC2">
        <w:t xml:space="preserve"> a</w:t>
      </w:r>
      <w:r>
        <w:t xml:space="preserve"> </w:t>
      </w:r>
      <w:r w:rsidRPr="00D97DC2">
        <w:t xml:space="preserve">   (c) x </w:t>
      </w:r>
      <w:r>
        <w:t xml:space="preserve"> </w:t>
      </w:r>
      <w:r w:rsidRPr="00D97DC2">
        <w:t xml:space="preserve"> </w:t>
      </w:r>
      <w:r>
        <w:t xml:space="preserve"> (d) </w:t>
      </w:r>
      <w:proofErr w:type="spellStart"/>
      <w:r>
        <w:t>lg</w:t>
      </w:r>
      <w:proofErr w:type="spellEnd"/>
      <w:r w:rsidRPr="00D97DC2">
        <w:t xml:space="preserve"> y</w:t>
      </w:r>
    </w:p>
    <w:p w14:paraId="364F7DCC" w14:textId="77777777" w:rsidR="00C269AA" w:rsidRDefault="00C269AA" w:rsidP="00C269AA">
      <w:pPr>
        <w:spacing w:line="480" w:lineRule="auto"/>
      </w:pPr>
      <w:r>
        <w:rPr>
          <w:b/>
        </w:rPr>
        <w:t>45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 xml:space="preserve">To depict a set of values from 0.05 to 275, the minimum number of cycles required on </w:t>
      </w:r>
    </w:p>
    <w:p w14:paraId="364F7DCD" w14:textId="77777777" w:rsidR="00C269AA" w:rsidRDefault="00C269AA" w:rsidP="00C32BE1">
      <w:pPr>
        <w:spacing w:line="600" w:lineRule="auto"/>
      </w:pPr>
      <w:r>
        <w:t xml:space="preserve">       </w:t>
      </w:r>
      <w:r w:rsidRPr="00D97DC2">
        <w:t>logarithmic graph paper is:</w:t>
      </w:r>
      <w:r>
        <w:t xml:space="preserve">  (a) 5</w:t>
      </w:r>
      <w:r w:rsidRPr="00D97DC2">
        <w:t xml:space="preserve"> </w:t>
      </w:r>
      <w:r>
        <w:t xml:space="preserve">   (b) 4    (c) 3    (d) 2</w:t>
      </w:r>
    </w:p>
    <w:p w14:paraId="364F7DCE" w14:textId="77777777" w:rsidR="00C32BE1" w:rsidRPr="009A5963" w:rsidRDefault="00C32BE1" w:rsidP="00C32BE1">
      <w:pPr>
        <w:spacing w:line="600" w:lineRule="auto"/>
      </w:pPr>
    </w:p>
    <w:p w14:paraId="364F7DCF" w14:textId="77777777" w:rsidR="00C269AA" w:rsidRPr="00D97DC2" w:rsidRDefault="00C269AA" w:rsidP="00C32BE1">
      <w:pPr>
        <w:spacing w:line="360" w:lineRule="auto"/>
      </w:pPr>
      <w:r>
        <w:lastRenderedPageBreak/>
        <w:t>Questions 46 to 49</w:t>
      </w:r>
      <w:r w:rsidRPr="00D97DC2">
        <w:t xml:space="preserve"> relate to the following information.</w:t>
      </w:r>
    </w:p>
    <w:p w14:paraId="364F7DD0" w14:textId="77777777" w:rsidR="00C269AA" w:rsidRPr="00D97DC2" w:rsidRDefault="00C269AA" w:rsidP="00C32BE1">
      <w:pPr>
        <w:spacing w:line="360" w:lineRule="auto"/>
      </w:pPr>
      <w:r w:rsidRPr="00D97DC2">
        <w:t xml:space="preserve">A straight line graph is plotted for the equation y = </w:t>
      </w:r>
      <w:r>
        <w:t>ae</w:t>
      </w:r>
      <w:r w:rsidRPr="00D97DC2">
        <w:rPr>
          <w:position w:val="-4"/>
        </w:rPr>
        <w:object w:dxaOrig="240" w:dyaOrig="300" w14:anchorId="364F7E24">
          <v:shape id="_x0000_i1073" type="#_x0000_t75" style="width:10.95pt;height:14.1pt" o:ole="">
            <v:imagedata r:id="rId99" o:title=""/>
          </v:shape>
          <o:OLEObject Type="Embed" ProgID="Equation.DSMT4" ShapeID="_x0000_i1073" DrawAspect="Content" ObjectID="_1666680236" r:id="rId100"/>
        </w:object>
      </w:r>
      <w:r w:rsidRPr="00D97DC2">
        <w:t>, where y an</w:t>
      </w:r>
      <w:r>
        <w:t>d x are the variables and a and b</w:t>
      </w:r>
      <w:r w:rsidRPr="00D97DC2">
        <w:t xml:space="preserve"> are constants.</w:t>
      </w:r>
    </w:p>
    <w:p w14:paraId="364F7DD1" w14:textId="77777777" w:rsidR="00C32BE1" w:rsidRDefault="00C32BE1" w:rsidP="00C32BE1">
      <w:pPr>
        <w:spacing w:line="276" w:lineRule="auto"/>
        <w:rPr>
          <w:b/>
        </w:rPr>
      </w:pPr>
    </w:p>
    <w:p w14:paraId="364F7DD2" w14:textId="77777777" w:rsidR="00C269AA" w:rsidRPr="00D97DC2" w:rsidRDefault="00C269AA" w:rsidP="00C32BE1">
      <w:pPr>
        <w:spacing w:line="600" w:lineRule="auto"/>
      </w:pPr>
      <w:r>
        <w:rPr>
          <w:b/>
        </w:rPr>
        <w:t>46</w:t>
      </w:r>
      <w:r w:rsidRPr="00104053">
        <w:rPr>
          <w:b/>
        </w:rPr>
        <w:t>.</w:t>
      </w:r>
      <w:r>
        <w:t xml:space="preserve"> </w:t>
      </w:r>
      <w:r w:rsidRPr="00D97DC2">
        <w:t xml:space="preserve"> On the vertical axis is plotted:</w:t>
      </w:r>
      <w:r>
        <w:t xml:space="preserve">   (a) </w:t>
      </w:r>
      <w:r w:rsidRPr="00D97DC2">
        <w:t xml:space="preserve">y  </w:t>
      </w:r>
      <w:r>
        <w:t xml:space="preserve"> </w:t>
      </w:r>
      <w:r w:rsidRPr="00D97DC2">
        <w:t xml:space="preserve"> (b) x  </w:t>
      </w:r>
      <w:r>
        <w:t xml:space="preserve">  (c) ln</w:t>
      </w:r>
      <w:r w:rsidRPr="00D97DC2">
        <w:t xml:space="preserve"> y </w:t>
      </w:r>
      <w:r>
        <w:t xml:space="preserve"> </w:t>
      </w:r>
      <w:r w:rsidRPr="00D97DC2">
        <w:t xml:space="preserve">  (d) a</w:t>
      </w:r>
    </w:p>
    <w:p w14:paraId="364F7DD3" w14:textId="77777777" w:rsidR="00C269AA" w:rsidRPr="00D97DC2" w:rsidRDefault="00C269AA" w:rsidP="00C32BE1">
      <w:pPr>
        <w:spacing w:line="600" w:lineRule="auto"/>
      </w:pPr>
      <w:r>
        <w:rPr>
          <w:b/>
        </w:rPr>
        <w:t>47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On the horizontal axis is plotted:</w:t>
      </w:r>
      <w:r>
        <w:t xml:space="preserve">   (a) ln</w:t>
      </w:r>
      <w:r w:rsidRPr="00D97DC2">
        <w:t xml:space="preserve"> x  </w:t>
      </w:r>
      <w:r>
        <w:t xml:space="preserve"> </w:t>
      </w:r>
      <w:r w:rsidRPr="00D97DC2">
        <w:t xml:space="preserve"> (b) x</w:t>
      </w:r>
      <w:r>
        <w:t xml:space="preserve"> </w:t>
      </w:r>
      <w:r w:rsidRPr="00D97DC2">
        <w:t xml:space="preserve">   (c) </w:t>
      </w:r>
      <w:r>
        <w:t>e</w:t>
      </w:r>
      <w:r w:rsidRPr="00D97DC2">
        <w:rPr>
          <w:position w:val="-4"/>
        </w:rPr>
        <w:object w:dxaOrig="160" w:dyaOrig="300" w14:anchorId="364F7E25">
          <v:shape id="_x0000_i1074" type="#_x0000_t75" style="width:7.85pt;height:14.1pt" o:ole="">
            <v:imagedata r:id="rId101" o:title=""/>
          </v:shape>
          <o:OLEObject Type="Embed" ProgID="Equation.DSMT4" ShapeID="_x0000_i1074" DrawAspect="Content" ObjectID="_1666680237" r:id="rId102"/>
        </w:object>
      </w:r>
      <w:r w:rsidRPr="00D97DC2">
        <w:t xml:space="preserve"> </w:t>
      </w:r>
      <w:r>
        <w:t xml:space="preserve">  </w:t>
      </w:r>
      <w:r w:rsidRPr="00D97DC2">
        <w:t>(d) a</w:t>
      </w:r>
    </w:p>
    <w:p w14:paraId="364F7DD4" w14:textId="77777777" w:rsidR="00C269AA" w:rsidRPr="00D97DC2" w:rsidRDefault="00C269AA" w:rsidP="00C32BE1">
      <w:pPr>
        <w:spacing w:line="600" w:lineRule="auto"/>
      </w:pPr>
      <w:r>
        <w:rPr>
          <w:b/>
        </w:rPr>
        <w:t>48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The gradient of the graph is given by:</w:t>
      </w:r>
      <w:r>
        <w:t xml:space="preserve">   (a) </w:t>
      </w:r>
      <w:r w:rsidRPr="00D97DC2">
        <w:t xml:space="preserve">y </w:t>
      </w:r>
      <w:r>
        <w:t xml:space="preserve"> </w:t>
      </w:r>
      <w:r w:rsidRPr="00D97DC2">
        <w:t xml:space="preserve">  (b) a </w:t>
      </w:r>
      <w:r>
        <w:t xml:space="preserve"> </w:t>
      </w:r>
      <w:r w:rsidRPr="00D97DC2">
        <w:t xml:space="preserve">  (c) x  </w:t>
      </w:r>
      <w:r>
        <w:t xml:space="preserve">  (d) b</w:t>
      </w:r>
    </w:p>
    <w:p w14:paraId="364F7DD5" w14:textId="77777777" w:rsidR="00C269AA" w:rsidRDefault="00C269AA" w:rsidP="00C32BE1">
      <w:pPr>
        <w:pBdr>
          <w:bottom w:val="single" w:sz="4" w:space="1" w:color="auto"/>
        </w:pBdr>
        <w:spacing w:line="600" w:lineRule="auto"/>
      </w:pPr>
      <w:r>
        <w:rPr>
          <w:b/>
        </w:rPr>
        <w:t>49</w:t>
      </w:r>
      <w:r w:rsidRPr="00104053">
        <w:rPr>
          <w:b/>
        </w:rPr>
        <w:t>.</w:t>
      </w:r>
      <w:r w:rsidRPr="00D97DC2">
        <w:t xml:space="preserve"> </w:t>
      </w:r>
      <w:r>
        <w:t xml:space="preserve"> </w:t>
      </w:r>
      <w:r w:rsidRPr="00D97DC2">
        <w:t>The vertical axis intercept is given by:</w:t>
      </w:r>
      <w:r>
        <w:t xml:space="preserve">   (a) b</w:t>
      </w:r>
      <w:r w:rsidRPr="00D97DC2">
        <w:t xml:space="preserve">   </w:t>
      </w:r>
      <w:r>
        <w:t xml:space="preserve"> (b) ln</w:t>
      </w:r>
      <w:r w:rsidRPr="00D97DC2">
        <w:t xml:space="preserve"> a</w:t>
      </w:r>
      <w:r>
        <w:t xml:space="preserve"> </w:t>
      </w:r>
      <w:r w:rsidRPr="00D97DC2">
        <w:t xml:space="preserve">   (c) x </w:t>
      </w:r>
      <w:r>
        <w:t xml:space="preserve"> </w:t>
      </w:r>
      <w:r w:rsidRPr="00D97DC2">
        <w:t xml:space="preserve"> </w:t>
      </w:r>
      <w:r>
        <w:t xml:space="preserve"> (d) ln</w:t>
      </w:r>
      <w:r w:rsidRPr="00D97DC2">
        <w:t xml:space="preserve"> y</w:t>
      </w:r>
      <w:bookmarkStart w:id="0" w:name="_GoBack"/>
      <w:bookmarkEnd w:id="0"/>
    </w:p>
    <w:sectPr w:rsidR="00C269AA" w:rsidSect="00C32BE1">
      <w:footerReference w:type="default" r:id="rId103"/>
      <w:pgSz w:w="11906" w:h="16838"/>
      <w:pgMar w:top="1134" w:right="1134" w:bottom="1134" w:left="1134" w:header="708" w:footer="708" w:gutter="0"/>
      <w:pgNumType w:start="9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4F7E28" w14:textId="77777777" w:rsidR="0098007D" w:rsidRDefault="0098007D" w:rsidP="00CA5D8D">
      <w:r>
        <w:separator/>
      </w:r>
    </w:p>
  </w:endnote>
  <w:endnote w:type="continuationSeparator" w:id="0">
    <w:p w14:paraId="364F7E29" w14:textId="77777777" w:rsidR="0098007D" w:rsidRDefault="0098007D" w:rsidP="00CA5D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799944"/>
      <w:docPartObj>
        <w:docPartGallery w:val="Page Numbers (Bottom of Page)"/>
        <w:docPartUnique/>
      </w:docPartObj>
    </w:sdtPr>
    <w:sdtEndPr/>
    <w:sdtContent>
      <w:p w14:paraId="364F7E2A" w14:textId="037F0FDC" w:rsidR="003C0579" w:rsidRDefault="003F6694">
        <w:pPr>
          <w:pStyle w:val="Footer"/>
          <w:jc w:val="center"/>
        </w:pPr>
        <w:r>
          <w:rPr>
            <w:i/>
            <w:iCs/>
          </w:rPr>
          <w:t>Basic Engineering Mathematics</w:t>
        </w:r>
        <w:r>
          <w:t xml:space="preserve"> 8</w:t>
        </w:r>
        <w:r>
          <w:rPr>
            <w:vertAlign w:val="superscript"/>
          </w:rPr>
          <w:t>th</w:t>
        </w:r>
        <w:r>
          <w:t xml:space="preserve"> ed (Routledge, 2021) © John Bird</w:t>
        </w:r>
        <w: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32BE1">
          <w:rPr>
            <w:noProof/>
          </w:rPr>
          <w:t>17</w:t>
        </w:r>
        <w:r>
          <w:rPr>
            <w:noProof/>
          </w:rPr>
          <w:fldChar w:fldCharType="end"/>
        </w:r>
      </w:p>
    </w:sdtContent>
  </w:sdt>
  <w:p w14:paraId="364F7E2B" w14:textId="77777777" w:rsidR="00276BA9" w:rsidRDefault="00AB2A8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4F7E26" w14:textId="77777777" w:rsidR="0098007D" w:rsidRDefault="0098007D" w:rsidP="00CA5D8D">
      <w:r>
        <w:separator/>
      </w:r>
    </w:p>
  </w:footnote>
  <w:footnote w:type="continuationSeparator" w:id="0">
    <w:p w14:paraId="364F7E27" w14:textId="77777777" w:rsidR="0098007D" w:rsidRDefault="0098007D" w:rsidP="00CA5D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E37159"/>
    <w:multiLevelType w:val="hybridMultilevel"/>
    <w:tmpl w:val="BFEA0AB6"/>
    <w:lvl w:ilvl="0" w:tplc="B9D0F79C">
      <w:start w:val="1"/>
      <w:numFmt w:val="lowerLetter"/>
      <w:lvlText w:val="(%1)"/>
      <w:lvlJc w:val="left"/>
      <w:pPr>
        <w:ind w:left="82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45" w:hanging="360"/>
      </w:pPr>
    </w:lvl>
    <w:lvl w:ilvl="2" w:tplc="0809001B" w:tentative="1">
      <w:start w:val="1"/>
      <w:numFmt w:val="lowerRoman"/>
      <w:lvlText w:val="%3."/>
      <w:lvlJc w:val="right"/>
      <w:pPr>
        <w:ind w:left="2265" w:hanging="180"/>
      </w:pPr>
    </w:lvl>
    <w:lvl w:ilvl="3" w:tplc="0809000F" w:tentative="1">
      <w:start w:val="1"/>
      <w:numFmt w:val="decimal"/>
      <w:lvlText w:val="%4."/>
      <w:lvlJc w:val="left"/>
      <w:pPr>
        <w:ind w:left="2985" w:hanging="360"/>
      </w:pPr>
    </w:lvl>
    <w:lvl w:ilvl="4" w:tplc="08090019" w:tentative="1">
      <w:start w:val="1"/>
      <w:numFmt w:val="lowerLetter"/>
      <w:lvlText w:val="%5."/>
      <w:lvlJc w:val="left"/>
      <w:pPr>
        <w:ind w:left="3705" w:hanging="360"/>
      </w:pPr>
    </w:lvl>
    <w:lvl w:ilvl="5" w:tplc="0809001B" w:tentative="1">
      <w:start w:val="1"/>
      <w:numFmt w:val="lowerRoman"/>
      <w:lvlText w:val="%6."/>
      <w:lvlJc w:val="right"/>
      <w:pPr>
        <w:ind w:left="4425" w:hanging="180"/>
      </w:pPr>
    </w:lvl>
    <w:lvl w:ilvl="6" w:tplc="0809000F" w:tentative="1">
      <w:start w:val="1"/>
      <w:numFmt w:val="decimal"/>
      <w:lvlText w:val="%7."/>
      <w:lvlJc w:val="left"/>
      <w:pPr>
        <w:ind w:left="5145" w:hanging="360"/>
      </w:pPr>
    </w:lvl>
    <w:lvl w:ilvl="7" w:tplc="08090019" w:tentative="1">
      <w:start w:val="1"/>
      <w:numFmt w:val="lowerLetter"/>
      <w:lvlText w:val="%8."/>
      <w:lvlJc w:val="left"/>
      <w:pPr>
        <w:ind w:left="5865" w:hanging="360"/>
      </w:pPr>
    </w:lvl>
    <w:lvl w:ilvl="8" w:tplc="08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" w15:restartNumberingAfterBreak="0">
    <w:nsid w:val="1C616BFD"/>
    <w:multiLevelType w:val="hybridMultilevel"/>
    <w:tmpl w:val="AE9C2852"/>
    <w:lvl w:ilvl="0" w:tplc="45BCB260">
      <w:start w:val="1"/>
      <w:numFmt w:val="lowerLetter"/>
      <w:lvlText w:val="(%1)"/>
      <w:lvlJc w:val="left"/>
      <w:pPr>
        <w:ind w:left="82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45" w:hanging="360"/>
      </w:pPr>
    </w:lvl>
    <w:lvl w:ilvl="2" w:tplc="0809001B" w:tentative="1">
      <w:start w:val="1"/>
      <w:numFmt w:val="lowerRoman"/>
      <w:lvlText w:val="%3."/>
      <w:lvlJc w:val="right"/>
      <w:pPr>
        <w:ind w:left="2265" w:hanging="180"/>
      </w:pPr>
    </w:lvl>
    <w:lvl w:ilvl="3" w:tplc="0809000F" w:tentative="1">
      <w:start w:val="1"/>
      <w:numFmt w:val="decimal"/>
      <w:lvlText w:val="%4."/>
      <w:lvlJc w:val="left"/>
      <w:pPr>
        <w:ind w:left="2985" w:hanging="360"/>
      </w:pPr>
    </w:lvl>
    <w:lvl w:ilvl="4" w:tplc="08090019" w:tentative="1">
      <w:start w:val="1"/>
      <w:numFmt w:val="lowerLetter"/>
      <w:lvlText w:val="%5."/>
      <w:lvlJc w:val="left"/>
      <w:pPr>
        <w:ind w:left="3705" w:hanging="360"/>
      </w:pPr>
    </w:lvl>
    <w:lvl w:ilvl="5" w:tplc="0809001B" w:tentative="1">
      <w:start w:val="1"/>
      <w:numFmt w:val="lowerRoman"/>
      <w:lvlText w:val="%6."/>
      <w:lvlJc w:val="right"/>
      <w:pPr>
        <w:ind w:left="4425" w:hanging="180"/>
      </w:pPr>
    </w:lvl>
    <w:lvl w:ilvl="6" w:tplc="0809000F" w:tentative="1">
      <w:start w:val="1"/>
      <w:numFmt w:val="decimal"/>
      <w:lvlText w:val="%7."/>
      <w:lvlJc w:val="left"/>
      <w:pPr>
        <w:ind w:left="5145" w:hanging="360"/>
      </w:pPr>
    </w:lvl>
    <w:lvl w:ilvl="7" w:tplc="08090019" w:tentative="1">
      <w:start w:val="1"/>
      <w:numFmt w:val="lowerLetter"/>
      <w:lvlText w:val="%8."/>
      <w:lvlJc w:val="left"/>
      <w:pPr>
        <w:ind w:left="5865" w:hanging="360"/>
      </w:pPr>
    </w:lvl>
    <w:lvl w:ilvl="8" w:tplc="08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2" w15:restartNumberingAfterBreak="0">
    <w:nsid w:val="1D516065"/>
    <w:multiLevelType w:val="hybridMultilevel"/>
    <w:tmpl w:val="924CD33A"/>
    <w:lvl w:ilvl="0" w:tplc="D26C0246">
      <w:start w:val="1"/>
      <w:numFmt w:val="lowerLetter"/>
      <w:lvlText w:val="(%1)"/>
      <w:lvlJc w:val="left"/>
      <w:pPr>
        <w:ind w:left="88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05" w:hanging="360"/>
      </w:pPr>
    </w:lvl>
    <w:lvl w:ilvl="2" w:tplc="0809001B" w:tentative="1">
      <w:start w:val="1"/>
      <w:numFmt w:val="lowerRoman"/>
      <w:lvlText w:val="%3."/>
      <w:lvlJc w:val="right"/>
      <w:pPr>
        <w:ind w:left="2325" w:hanging="180"/>
      </w:pPr>
    </w:lvl>
    <w:lvl w:ilvl="3" w:tplc="0809000F" w:tentative="1">
      <w:start w:val="1"/>
      <w:numFmt w:val="decimal"/>
      <w:lvlText w:val="%4."/>
      <w:lvlJc w:val="left"/>
      <w:pPr>
        <w:ind w:left="3045" w:hanging="360"/>
      </w:pPr>
    </w:lvl>
    <w:lvl w:ilvl="4" w:tplc="08090019" w:tentative="1">
      <w:start w:val="1"/>
      <w:numFmt w:val="lowerLetter"/>
      <w:lvlText w:val="%5."/>
      <w:lvlJc w:val="left"/>
      <w:pPr>
        <w:ind w:left="3765" w:hanging="360"/>
      </w:pPr>
    </w:lvl>
    <w:lvl w:ilvl="5" w:tplc="0809001B" w:tentative="1">
      <w:start w:val="1"/>
      <w:numFmt w:val="lowerRoman"/>
      <w:lvlText w:val="%6."/>
      <w:lvlJc w:val="right"/>
      <w:pPr>
        <w:ind w:left="4485" w:hanging="180"/>
      </w:pPr>
    </w:lvl>
    <w:lvl w:ilvl="6" w:tplc="0809000F" w:tentative="1">
      <w:start w:val="1"/>
      <w:numFmt w:val="decimal"/>
      <w:lvlText w:val="%7."/>
      <w:lvlJc w:val="left"/>
      <w:pPr>
        <w:ind w:left="5205" w:hanging="360"/>
      </w:pPr>
    </w:lvl>
    <w:lvl w:ilvl="7" w:tplc="08090019" w:tentative="1">
      <w:start w:val="1"/>
      <w:numFmt w:val="lowerLetter"/>
      <w:lvlText w:val="%8."/>
      <w:lvlJc w:val="left"/>
      <w:pPr>
        <w:ind w:left="5925" w:hanging="360"/>
      </w:pPr>
    </w:lvl>
    <w:lvl w:ilvl="8" w:tplc="08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3" w15:restartNumberingAfterBreak="0">
    <w:nsid w:val="31D6237A"/>
    <w:multiLevelType w:val="hybridMultilevel"/>
    <w:tmpl w:val="11F0A1EE"/>
    <w:lvl w:ilvl="0" w:tplc="E25EE22A">
      <w:start w:val="1"/>
      <w:numFmt w:val="lowerLetter"/>
      <w:lvlText w:val="(%1)"/>
      <w:lvlJc w:val="left"/>
      <w:pPr>
        <w:ind w:left="82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45" w:hanging="360"/>
      </w:pPr>
    </w:lvl>
    <w:lvl w:ilvl="2" w:tplc="0809001B" w:tentative="1">
      <w:start w:val="1"/>
      <w:numFmt w:val="lowerRoman"/>
      <w:lvlText w:val="%3."/>
      <w:lvlJc w:val="right"/>
      <w:pPr>
        <w:ind w:left="2265" w:hanging="180"/>
      </w:pPr>
    </w:lvl>
    <w:lvl w:ilvl="3" w:tplc="0809000F" w:tentative="1">
      <w:start w:val="1"/>
      <w:numFmt w:val="decimal"/>
      <w:lvlText w:val="%4."/>
      <w:lvlJc w:val="left"/>
      <w:pPr>
        <w:ind w:left="2985" w:hanging="360"/>
      </w:pPr>
    </w:lvl>
    <w:lvl w:ilvl="4" w:tplc="08090019" w:tentative="1">
      <w:start w:val="1"/>
      <w:numFmt w:val="lowerLetter"/>
      <w:lvlText w:val="%5."/>
      <w:lvlJc w:val="left"/>
      <w:pPr>
        <w:ind w:left="3705" w:hanging="360"/>
      </w:pPr>
    </w:lvl>
    <w:lvl w:ilvl="5" w:tplc="0809001B" w:tentative="1">
      <w:start w:val="1"/>
      <w:numFmt w:val="lowerRoman"/>
      <w:lvlText w:val="%6."/>
      <w:lvlJc w:val="right"/>
      <w:pPr>
        <w:ind w:left="4425" w:hanging="180"/>
      </w:pPr>
    </w:lvl>
    <w:lvl w:ilvl="6" w:tplc="0809000F" w:tentative="1">
      <w:start w:val="1"/>
      <w:numFmt w:val="decimal"/>
      <w:lvlText w:val="%7."/>
      <w:lvlJc w:val="left"/>
      <w:pPr>
        <w:ind w:left="5145" w:hanging="360"/>
      </w:pPr>
    </w:lvl>
    <w:lvl w:ilvl="7" w:tplc="08090019" w:tentative="1">
      <w:start w:val="1"/>
      <w:numFmt w:val="lowerLetter"/>
      <w:lvlText w:val="%8."/>
      <w:lvlJc w:val="left"/>
      <w:pPr>
        <w:ind w:left="5865" w:hanging="360"/>
      </w:pPr>
    </w:lvl>
    <w:lvl w:ilvl="8" w:tplc="08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4" w15:restartNumberingAfterBreak="0">
    <w:nsid w:val="34927B7D"/>
    <w:multiLevelType w:val="hybridMultilevel"/>
    <w:tmpl w:val="65E450E4"/>
    <w:lvl w:ilvl="0" w:tplc="33F49CD6">
      <w:start w:val="1"/>
      <w:numFmt w:val="lowerLetter"/>
      <w:lvlText w:val="(%1)"/>
      <w:lvlJc w:val="left"/>
      <w:pPr>
        <w:ind w:left="82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45" w:hanging="360"/>
      </w:pPr>
    </w:lvl>
    <w:lvl w:ilvl="2" w:tplc="0809001B" w:tentative="1">
      <w:start w:val="1"/>
      <w:numFmt w:val="lowerRoman"/>
      <w:lvlText w:val="%3."/>
      <w:lvlJc w:val="right"/>
      <w:pPr>
        <w:ind w:left="2265" w:hanging="180"/>
      </w:pPr>
    </w:lvl>
    <w:lvl w:ilvl="3" w:tplc="0809000F" w:tentative="1">
      <w:start w:val="1"/>
      <w:numFmt w:val="decimal"/>
      <w:lvlText w:val="%4."/>
      <w:lvlJc w:val="left"/>
      <w:pPr>
        <w:ind w:left="2985" w:hanging="360"/>
      </w:pPr>
    </w:lvl>
    <w:lvl w:ilvl="4" w:tplc="08090019" w:tentative="1">
      <w:start w:val="1"/>
      <w:numFmt w:val="lowerLetter"/>
      <w:lvlText w:val="%5."/>
      <w:lvlJc w:val="left"/>
      <w:pPr>
        <w:ind w:left="3705" w:hanging="360"/>
      </w:pPr>
    </w:lvl>
    <w:lvl w:ilvl="5" w:tplc="0809001B" w:tentative="1">
      <w:start w:val="1"/>
      <w:numFmt w:val="lowerRoman"/>
      <w:lvlText w:val="%6."/>
      <w:lvlJc w:val="right"/>
      <w:pPr>
        <w:ind w:left="4425" w:hanging="180"/>
      </w:pPr>
    </w:lvl>
    <w:lvl w:ilvl="6" w:tplc="0809000F" w:tentative="1">
      <w:start w:val="1"/>
      <w:numFmt w:val="decimal"/>
      <w:lvlText w:val="%7."/>
      <w:lvlJc w:val="left"/>
      <w:pPr>
        <w:ind w:left="5145" w:hanging="360"/>
      </w:pPr>
    </w:lvl>
    <w:lvl w:ilvl="7" w:tplc="08090019" w:tentative="1">
      <w:start w:val="1"/>
      <w:numFmt w:val="lowerLetter"/>
      <w:lvlText w:val="%8."/>
      <w:lvlJc w:val="left"/>
      <w:pPr>
        <w:ind w:left="5865" w:hanging="360"/>
      </w:pPr>
    </w:lvl>
    <w:lvl w:ilvl="8" w:tplc="08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5" w15:restartNumberingAfterBreak="0">
    <w:nsid w:val="46240FDA"/>
    <w:multiLevelType w:val="hybridMultilevel"/>
    <w:tmpl w:val="A9DE51D8"/>
    <w:lvl w:ilvl="0" w:tplc="33F46B88">
      <w:start w:val="1"/>
      <w:numFmt w:val="lowerLetter"/>
      <w:lvlText w:val="(%1)"/>
      <w:lvlJc w:val="left"/>
      <w:pPr>
        <w:ind w:left="82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45" w:hanging="360"/>
      </w:pPr>
    </w:lvl>
    <w:lvl w:ilvl="2" w:tplc="0809001B" w:tentative="1">
      <w:start w:val="1"/>
      <w:numFmt w:val="lowerRoman"/>
      <w:lvlText w:val="%3."/>
      <w:lvlJc w:val="right"/>
      <w:pPr>
        <w:ind w:left="2265" w:hanging="180"/>
      </w:pPr>
    </w:lvl>
    <w:lvl w:ilvl="3" w:tplc="0809000F" w:tentative="1">
      <w:start w:val="1"/>
      <w:numFmt w:val="decimal"/>
      <w:lvlText w:val="%4."/>
      <w:lvlJc w:val="left"/>
      <w:pPr>
        <w:ind w:left="2985" w:hanging="360"/>
      </w:pPr>
    </w:lvl>
    <w:lvl w:ilvl="4" w:tplc="08090019" w:tentative="1">
      <w:start w:val="1"/>
      <w:numFmt w:val="lowerLetter"/>
      <w:lvlText w:val="%5."/>
      <w:lvlJc w:val="left"/>
      <w:pPr>
        <w:ind w:left="3705" w:hanging="360"/>
      </w:pPr>
    </w:lvl>
    <w:lvl w:ilvl="5" w:tplc="0809001B" w:tentative="1">
      <w:start w:val="1"/>
      <w:numFmt w:val="lowerRoman"/>
      <w:lvlText w:val="%6."/>
      <w:lvlJc w:val="right"/>
      <w:pPr>
        <w:ind w:left="4425" w:hanging="180"/>
      </w:pPr>
    </w:lvl>
    <w:lvl w:ilvl="6" w:tplc="0809000F" w:tentative="1">
      <w:start w:val="1"/>
      <w:numFmt w:val="decimal"/>
      <w:lvlText w:val="%7."/>
      <w:lvlJc w:val="left"/>
      <w:pPr>
        <w:ind w:left="5145" w:hanging="360"/>
      </w:pPr>
    </w:lvl>
    <w:lvl w:ilvl="7" w:tplc="08090019" w:tentative="1">
      <w:start w:val="1"/>
      <w:numFmt w:val="lowerLetter"/>
      <w:lvlText w:val="%8."/>
      <w:lvlJc w:val="left"/>
      <w:pPr>
        <w:ind w:left="5865" w:hanging="360"/>
      </w:pPr>
    </w:lvl>
    <w:lvl w:ilvl="8" w:tplc="08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" w15:restartNumberingAfterBreak="0">
    <w:nsid w:val="473161D2"/>
    <w:multiLevelType w:val="hybridMultilevel"/>
    <w:tmpl w:val="644AF750"/>
    <w:lvl w:ilvl="0" w:tplc="31C6E734">
      <w:start w:val="1"/>
      <w:numFmt w:val="lowerLetter"/>
      <w:lvlText w:val="(%1)"/>
      <w:lvlJc w:val="left"/>
      <w:pPr>
        <w:ind w:left="76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85" w:hanging="360"/>
      </w:pPr>
    </w:lvl>
    <w:lvl w:ilvl="2" w:tplc="0809001B" w:tentative="1">
      <w:start w:val="1"/>
      <w:numFmt w:val="lowerRoman"/>
      <w:lvlText w:val="%3."/>
      <w:lvlJc w:val="right"/>
      <w:pPr>
        <w:ind w:left="2205" w:hanging="180"/>
      </w:pPr>
    </w:lvl>
    <w:lvl w:ilvl="3" w:tplc="0809000F" w:tentative="1">
      <w:start w:val="1"/>
      <w:numFmt w:val="decimal"/>
      <w:lvlText w:val="%4."/>
      <w:lvlJc w:val="left"/>
      <w:pPr>
        <w:ind w:left="2925" w:hanging="360"/>
      </w:pPr>
    </w:lvl>
    <w:lvl w:ilvl="4" w:tplc="08090019" w:tentative="1">
      <w:start w:val="1"/>
      <w:numFmt w:val="lowerLetter"/>
      <w:lvlText w:val="%5."/>
      <w:lvlJc w:val="left"/>
      <w:pPr>
        <w:ind w:left="3645" w:hanging="360"/>
      </w:pPr>
    </w:lvl>
    <w:lvl w:ilvl="5" w:tplc="0809001B" w:tentative="1">
      <w:start w:val="1"/>
      <w:numFmt w:val="lowerRoman"/>
      <w:lvlText w:val="%6."/>
      <w:lvlJc w:val="right"/>
      <w:pPr>
        <w:ind w:left="4365" w:hanging="180"/>
      </w:pPr>
    </w:lvl>
    <w:lvl w:ilvl="6" w:tplc="0809000F" w:tentative="1">
      <w:start w:val="1"/>
      <w:numFmt w:val="decimal"/>
      <w:lvlText w:val="%7."/>
      <w:lvlJc w:val="left"/>
      <w:pPr>
        <w:ind w:left="5085" w:hanging="360"/>
      </w:pPr>
    </w:lvl>
    <w:lvl w:ilvl="7" w:tplc="08090019" w:tentative="1">
      <w:start w:val="1"/>
      <w:numFmt w:val="lowerLetter"/>
      <w:lvlText w:val="%8."/>
      <w:lvlJc w:val="left"/>
      <w:pPr>
        <w:ind w:left="5805" w:hanging="360"/>
      </w:pPr>
    </w:lvl>
    <w:lvl w:ilvl="8" w:tplc="08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" w15:restartNumberingAfterBreak="0">
    <w:nsid w:val="475D0380"/>
    <w:multiLevelType w:val="hybridMultilevel"/>
    <w:tmpl w:val="D6E6DF2E"/>
    <w:lvl w:ilvl="0" w:tplc="271819CA">
      <w:start w:val="1"/>
      <w:numFmt w:val="lowerLetter"/>
      <w:lvlText w:val="(%1)"/>
      <w:lvlJc w:val="left"/>
      <w:pPr>
        <w:ind w:left="76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85" w:hanging="360"/>
      </w:pPr>
    </w:lvl>
    <w:lvl w:ilvl="2" w:tplc="0809001B" w:tentative="1">
      <w:start w:val="1"/>
      <w:numFmt w:val="lowerRoman"/>
      <w:lvlText w:val="%3."/>
      <w:lvlJc w:val="right"/>
      <w:pPr>
        <w:ind w:left="2205" w:hanging="180"/>
      </w:pPr>
    </w:lvl>
    <w:lvl w:ilvl="3" w:tplc="0809000F" w:tentative="1">
      <w:start w:val="1"/>
      <w:numFmt w:val="decimal"/>
      <w:lvlText w:val="%4."/>
      <w:lvlJc w:val="left"/>
      <w:pPr>
        <w:ind w:left="2925" w:hanging="360"/>
      </w:pPr>
    </w:lvl>
    <w:lvl w:ilvl="4" w:tplc="08090019" w:tentative="1">
      <w:start w:val="1"/>
      <w:numFmt w:val="lowerLetter"/>
      <w:lvlText w:val="%5."/>
      <w:lvlJc w:val="left"/>
      <w:pPr>
        <w:ind w:left="3645" w:hanging="360"/>
      </w:pPr>
    </w:lvl>
    <w:lvl w:ilvl="5" w:tplc="0809001B" w:tentative="1">
      <w:start w:val="1"/>
      <w:numFmt w:val="lowerRoman"/>
      <w:lvlText w:val="%6."/>
      <w:lvlJc w:val="right"/>
      <w:pPr>
        <w:ind w:left="4365" w:hanging="180"/>
      </w:pPr>
    </w:lvl>
    <w:lvl w:ilvl="6" w:tplc="0809000F" w:tentative="1">
      <w:start w:val="1"/>
      <w:numFmt w:val="decimal"/>
      <w:lvlText w:val="%7."/>
      <w:lvlJc w:val="left"/>
      <w:pPr>
        <w:ind w:left="5085" w:hanging="360"/>
      </w:pPr>
    </w:lvl>
    <w:lvl w:ilvl="7" w:tplc="08090019" w:tentative="1">
      <w:start w:val="1"/>
      <w:numFmt w:val="lowerLetter"/>
      <w:lvlText w:val="%8."/>
      <w:lvlJc w:val="left"/>
      <w:pPr>
        <w:ind w:left="5805" w:hanging="360"/>
      </w:pPr>
    </w:lvl>
    <w:lvl w:ilvl="8" w:tplc="08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8" w15:restartNumberingAfterBreak="0">
    <w:nsid w:val="4BC34C9C"/>
    <w:multiLevelType w:val="hybridMultilevel"/>
    <w:tmpl w:val="2542CCF2"/>
    <w:lvl w:ilvl="0" w:tplc="1A78CF3E">
      <w:start w:val="1"/>
      <w:numFmt w:val="lowerLetter"/>
      <w:lvlText w:val="(%1)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9" w15:restartNumberingAfterBreak="0">
    <w:nsid w:val="4DFC0E21"/>
    <w:multiLevelType w:val="hybridMultilevel"/>
    <w:tmpl w:val="7144A852"/>
    <w:lvl w:ilvl="0" w:tplc="B210ADA0">
      <w:start w:val="1"/>
      <w:numFmt w:val="lowerLetter"/>
      <w:lvlText w:val="(%1)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0" w15:restartNumberingAfterBreak="0">
    <w:nsid w:val="50D13AFC"/>
    <w:multiLevelType w:val="hybridMultilevel"/>
    <w:tmpl w:val="54F6B286"/>
    <w:lvl w:ilvl="0" w:tplc="C2C4752A">
      <w:start w:val="1"/>
      <w:numFmt w:val="lowerLetter"/>
      <w:lvlText w:val="(%1)"/>
      <w:lvlJc w:val="left"/>
      <w:pPr>
        <w:ind w:left="82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45" w:hanging="360"/>
      </w:pPr>
    </w:lvl>
    <w:lvl w:ilvl="2" w:tplc="0809001B" w:tentative="1">
      <w:start w:val="1"/>
      <w:numFmt w:val="lowerRoman"/>
      <w:lvlText w:val="%3."/>
      <w:lvlJc w:val="right"/>
      <w:pPr>
        <w:ind w:left="2265" w:hanging="180"/>
      </w:pPr>
    </w:lvl>
    <w:lvl w:ilvl="3" w:tplc="0809000F" w:tentative="1">
      <w:start w:val="1"/>
      <w:numFmt w:val="decimal"/>
      <w:lvlText w:val="%4."/>
      <w:lvlJc w:val="left"/>
      <w:pPr>
        <w:ind w:left="2985" w:hanging="360"/>
      </w:pPr>
    </w:lvl>
    <w:lvl w:ilvl="4" w:tplc="08090019" w:tentative="1">
      <w:start w:val="1"/>
      <w:numFmt w:val="lowerLetter"/>
      <w:lvlText w:val="%5."/>
      <w:lvlJc w:val="left"/>
      <w:pPr>
        <w:ind w:left="3705" w:hanging="360"/>
      </w:pPr>
    </w:lvl>
    <w:lvl w:ilvl="5" w:tplc="0809001B" w:tentative="1">
      <w:start w:val="1"/>
      <w:numFmt w:val="lowerRoman"/>
      <w:lvlText w:val="%6."/>
      <w:lvlJc w:val="right"/>
      <w:pPr>
        <w:ind w:left="4425" w:hanging="180"/>
      </w:pPr>
    </w:lvl>
    <w:lvl w:ilvl="6" w:tplc="0809000F" w:tentative="1">
      <w:start w:val="1"/>
      <w:numFmt w:val="decimal"/>
      <w:lvlText w:val="%7."/>
      <w:lvlJc w:val="left"/>
      <w:pPr>
        <w:ind w:left="5145" w:hanging="360"/>
      </w:pPr>
    </w:lvl>
    <w:lvl w:ilvl="7" w:tplc="08090019" w:tentative="1">
      <w:start w:val="1"/>
      <w:numFmt w:val="lowerLetter"/>
      <w:lvlText w:val="%8."/>
      <w:lvlJc w:val="left"/>
      <w:pPr>
        <w:ind w:left="5865" w:hanging="360"/>
      </w:pPr>
    </w:lvl>
    <w:lvl w:ilvl="8" w:tplc="08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1" w15:restartNumberingAfterBreak="0">
    <w:nsid w:val="61DF61C8"/>
    <w:multiLevelType w:val="hybridMultilevel"/>
    <w:tmpl w:val="F10634C2"/>
    <w:lvl w:ilvl="0" w:tplc="6EBA5F36">
      <w:start w:val="1"/>
      <w:numFmt w:val="lowerLetter"/>
      <w:lvlText w:val="(%1)"/>
      <w:lvlJc w:val="left"/>
      <w:pPr>
        <w:ind w:left="82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45" w:hanging="360"/>
      </w:pPr>
    </w:lvl>
    <w:lvl w:ilvl="2" w:tplc="0809001B" w:tentative="1">
      <w:start w:val="1"/>
      <w:numFmt w:val="lowerRoman"/>
      <w:lvlText w:val="%3."/>
      <w:lvlJc w:val="right"/>
      <w:pPr>
        <w:ind w:left="2265" w:hanging="180"/>
      </w:pPr>
    </w:lvl>
    <w:lvl w:ilvl="3" w:tplc="0809000F" w:tentative="1">
      <w:start w:val="1"/>
      <w:numFmt w:val="decimal"/>
      <w:lvlText w:val="%4."/>
      <w:lvlJc w:val="left"/>
      <w:pPr>
        <w:ind w:left="2985" w:hanging="360"/>
      </w:pPr>
    </w:lvl>
    <w:lvl w:ilvl="4" w:tplc="08090019" w:tentative="1">
      <w:start w:val="1"/>
      <w:numFmt w:val="lowerLetter"/>
      <w:lvlText w:val="%5."/>
      <w:lvlJc w:val="left"/>
      <w:pPr>
        <w:ind w:left="3705" w:hanging="360"/>
      </w:pPr>
    </w:lvl>
    <w:lvl w:ilvl="5" w:tplc="0809001B" w:tentative="1">
      <w:start w:val="1"/>
      <w:numFmt w:val="lowerRoman"/>
      <w:lvlText w:val="%6."/>
      <w:lvlJc w:val="right"/>
      <w:pPr>
        <w:ind w:left="4425" w:hanging="180"/>
      </w:pPr>
    </w:lvl>
    <w:lvl w:ilvl="6" w:tplc="0809000F" w:tentative="1">
      <w:start w:val="1"/>
      <w:numFmt w:val="decimal"/>
      <w:lvlText w:val="%7."/>
      <w:lvlJc w:val="left"/>
      <w:pPr>
        <w:ind w:left="5145" w:hanging="360"/>
      </w:pPr>
    </w:lvl>
    <w:lvl w:ilvl="7" w:tplc="08090019" w:tentative="1">
      <w:start w:val="1"/>
      <w:numFmt w:val="lowerLetter"/>
      <w:lvlText w:val="%8."/>
      <w:lvlJc w:val="left"/>
      <w:pPr>
        <w:ind w:left="5865" w:hanging="360"/>
      </w:pPr>
    </w:lvl>
    <w:lvl w:ilvl="8" w:tplc="08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2" w15:restartNumberingAfterBreak="0">
    <w:nsid w:val="659143B6"/>
    <w:multiLevelType w:val="hybridMultilevel"/>
    <w:tmpl w:val="41AAA71C"/>
    <w:lvl w:ilvl="0" w:tplc="4634BBFC">
      <w:start w:val="1"/>
      <w:numFmt w:val="lowerLetter"/>
      <w:lvlText w:val="(%1)"/>
      <w:lvlJc w:val="left"/>
      <w:pPr>
        <w:ind w:left="82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45" w:hanging="360"/>
      </w:pPr>
    </w:lvl>
    <w:lvl w:ilvl="2" w:tplc="0809001B" w:tentative="1">
      <w:start w:val="1"/>
      <w:numFmt w:val="lowerRoman"/>
      <w:lvlText w:val="%3."/>
      <w:lvlJc w:val="right"/>
      <w:pPr>
        <w:ind w:left="2265" w:hanging="180"/>
      </w:pPr>
    </w:lvl>
    <w:lvl w:ilvl="3" w:tplc="0809000F" w:tentative="1">
      <w:start w:val="1"/>
      <w:numFmt w:val="decimal"/>
      <w:lvlText w:val="%4."/>
      <w:lvlJc w:val="left"/>
      <w:pPr>
        <w:ind w:left="2985" w:hanging="360"/>
      </w:pPr>
    </w:lvl>
    <w:lvl w:ilvl="4" w:tplc="08090019" w:tentative="1">
      <w:start w:val="1"/>
      <w:numFmt w:val="lowerLetter"/>
      <w:lvlText w:val="%5."/>
      <w:lvlJc w:val="left"/>
      <w:pPr>
        <w:ind w:left="3705" w:hanging="360"/>
      </w:pPr>
    </w:lvl>
    <w:lvl w:ilvl="5" w:tplc="0809001B" w:tentative="1">
      <w:start w:val="1"/>
      <w:numFmt w:val="lowerRoman"/>
      <w:lvlText w:val="%6."/>
      <w:lvlJc w:val="right"/>
      <w:pPr>
        <w:ind w:left="4425" w:hanging="180"/>
      </w:pPr>
    </w:lvl>
    <w:lvl w:ilvl="6" w:tplc="0809000F" w:tentative="1">
      <w:start w:val="1"/>
      <w:numFmt w:val="decimal"/>
      <w:lvlText w:val="%7."/>
      <w:lvlJc w:val="left"/>
      <w:pPr>
        <w:ind w:left="5145" w:hanging="360"/>
      </w:pPr>
    </w:lvl>
    <w:lvl w:ilvl="7" w:tplc="08090019" w:tentative="1">
      <w:start w:val="1"/>
      <w:numFmt w:val="lowerLetter"/>
      <w:lvlText w:val="%8."/>
      <w:lvlJc w:val="left"/>
      <w:pPr>
        <w:ind w:left="5865" w:hanging="360"/>
      </w:pPr>
    </w:lvl>
    <w:lvl w:ilvl="8" w:tplc="08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" w15:restartNumberingAfterBreak="0">
    <w:nsid w:val="660778F2"/>
    <w:multiLevelType w:val="hybridMultilevel"/>
    <w:tmpl w:val="64940FF6"/>
    <w:lvl w:ilvl="0" w:tplc="83026BFE">
      <w:start w:val="1"/>
      <w:numFmt w:val="lowerLetter"/>
      <w:lvlText w:val="(%1)"/>
      <w:lvlJc w:val="left"/>
      <w:pPr>
        <w:ind w:left="82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45" w:hanging="360"/>
      </w:pPr>
    </w:lvl>
    <w:lvl w:ilvl="2" w:tplc="0809001B" w:tentative="1">
      <w:start w:val="1"/>
      <w:numFmt w:val="lowerRoman"/>
      <w:lvlText w:val="%3."/>
      <w:lvlJc w:val="right"/>
      <w:pPr>
        <w:ind w:left="2265" w:hanging="180"/>
      </w:pPr>
    </w:lvl>
    <w:lvl w:ilvl="3" w:tplc="0809000F" w:tentative="1">
      <w:start w:val="1"/>
      <w:numFmt w:val="decimal"/>
      <w:lvlText w:val="%4."/>
      <w:lvlJc w:val="left"/>
      <w:pPr>
        <w:ind w:left="2985" w:hanging="360"/>
      </w:pPr>
    </w:lvl>
    <w:lvl w:ilvl="4" w:tplc="08090019" w:tentative="1">
      <w:start w:val="1"/>
      <w:numFmt w:val="lowerLetter"/>
      <w:lvlText w:val="%5."/>
      <w:lvlJc w:val="left"/>
      <w:pPr>
        <w:ind w:left="3705" w:hanging="360"/>
      </w:pPr>
    </w:lvl>
    <w:lvl w:ilvl="5" w:tplc="0809001B" w:tentative="1">
      <w:start w:val="1"/>
      <w:numFmt w:val="lowerRoman"/>
      <w:lvlText w:val="%6."/>
      <w:lvlJc w:val="right"/>
      <w:pPr>
        <w:ind w:left="4425" w:hanging="180"/>
      </w:pPr>
    </w:lvl>
    <w:lvl w:ilvl="6" w:tplc="0809000F" w:tentative="1">
      <w:start w:val="1"/>
      <w:numFmt w:val="decimal"/>
      <w:lvlText w:val="%7."/>
      <w:lvlJc w:val="left"/>
      <w:pPr>
        <w:ind w:left="5145" w:hanging="360"/>
      </w:pPr>
    </w:lvl>
    <w:lvl w:ilvl="7" w:tplc="08090019" w:tentative="1">
      <w:start w:val="1"/>
      <w:numFmt w:val="lowerLetter"/>
      <w:lvlText w:val="%8."/>
      <w:lvlJc w:val="left"/>
      <w:pPr>
        <w:ind w:left="5865" w:hanging="360"/>
      </w:pPr>
    </w:lvl>
    <w:lvl w:ilvl="8" w:tplc="08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" w15:restartNumberingAfterBreak="0">
    <w:nsid w:val="668723BB"/>
    <w:multiLevelType w:val="hybridMultilevel"/>
    <w:tmpl w:val="E74E3E7E"/>
    <w:lvl w:ilvl="0" w:tplc="0060DD50">
      <w:start w:val="1"/>
      <w:numFmt w:val="lowerLetter"/>
      <w:lvlText w:val="(%1)"/>
      <w:lvlJc w:val="left"/>
      <w:pPr>
        <w:ind w:left="82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45" w:hanging="360"/>
      </w:pPr>
    </w:lvl>
    <w:lvl w:ilvl="2" w:tplc="0809001B" w:tentative="1">
      <w:start w:val="1"/>
      <w:numFmt w:val="lowerRoman"/>
      <w:lvlText w:val="%3."/>
      <w:lvlJc w:val="right"/>
      <w:pPr>
        <w:ind w:left="2265" w:hanging="180"/>
      </w:pPr>
    </w:lvl>
    <w:lvl w:ilvl="3" w:tplc="0809000F" w:tentative="1">
      <w:start w:val="1"/>
      <w:numFmt w:val="decimal"/>
      <w:lvlText w:val="%4."/>
      <w:lvlJc w:val="left"/>
      <w:pPr>
        <w:ind w:left="2985" w:hanging="360"/>
      </w:pPr>
    </w:lvl>
    <w:lvl w:ilvl="4" w:tplc="08090019" w:tentative="1">
      <w:start w:val="1"/>
      <w:numFmt w:val="lowerLetter"/>
      <w:lvlText w:val="%5."/>
      <w:lvlJc w:val="left"/>
      <w:pPr>
        <w:ind w:left="3705" w:hanging="360"/>
      </w:pPr>
    </w:lvl>
    <w:lvl w:ilvl="5" w:tplc="0809001B" w:tentative="1">
      <w:start w:val="1"/>
      <w:numFmt w:val="lowerRoman"/>
      <w:lvlText w:val="%6."/>
      <w:lvlJc w:val="right"/>
      <w:pPr>
        <w:ind w:left="4425" w:hanging="180"/>
      </w:pPr>
    </w:lvl>
    <w:lvl w:ilvl="6" w:tplc="0809000F" w:tentative="1">
      <w:start w:val="1"/>
      <w:numFmt w:val="decimal"/>
      <w:lvlText w:val="%7."/>
      <w:lvlJc w:val="left"/>
      <w:pPr>
        <w:ind w:left="5145" w:hanging="360"/>
      </w:pPr>
    </w:lvl>
    <w:lvl w:ilvl="7" w:tplc="08090019" w:tentative="1">
      <w:start w:val="1"/>
      <w:numFmt w:val="lowerLetter"/>
      <w:lvlText w:val="%8."/>
      <w:lvlJc w:val="left"/>
      <w:pPr>
        <w:ind w:left="5865" w:hanging="360"/>
      </w:pPr>
    </w:lvl>
    <w:lvl w:ilvl="8" w:tplc="08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5" w15:restartNumberingAfterBreak="0">
    <w:nsid w:val="69693723"/>
    <w:multiLevelType w:val="hybridMultilevel"/>
    <w:tmpl w:val="51E08890"/>
    <w:lvl w:ilvl="0" w:tplc="B8B81CAC">
      <w:start w:val="1"/>
      <w:numFmt w:val="lowerLetter"/>
      <w:lvlText w:val="(%1)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6" w15:restartNumberingAfterBreak="0">
    <w:nsid w:val="771A73FD"/>
    <w:multiLevelType w:val="hybridMultilevel"/>
    <w:tmpl w:val="90942582"/>
    <w:lvl w:ilvl="0" w:tplc="4AB431D4">
      <w:start w:val="1"/>
      <w:numFmt w:val="lowerLetter"/>
      <w:lvlText w:val="(%1)"/>
      <w:lvlJc w:val="left"/>
      <w:pPr>
        <w:tabs>
          <w:tab w:val="num" w:pos="960"/>
        </w:tabs>
        <w:ind w:left="960" w:hanging="48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7" w15:restartNumberingAfterBreak="0">
    <w:nsid w:val="7C7F738F"/>
    <w:multiLevelType w:val="hybridMultilevel"/>
    <w:tmpl w:val="53762B64"/>
    <w:lvl w:ilvl="0" w:tplc="93C0A598">
      <w:start w:val="1"/>
      <w:numFmt w:val="lowerLetter"/>
      <w:lvlText w:val="(%1)"/>
      <w:lvlJc w:val="left"/>
      <w:pPr>
        <w:ind w:left="82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45" w:hanging="360"/>
      </w:pPr>
    </w:lvl>
    <w:lvl w:ilvl="2" w:tplc="0809001B" w:tentative="1">
      <w:start w:val="1"/>
      <w:numFmt w:val="lowerRoman"/>
      <w:lvlText w:val="%3."/>
      <w:lvlJc w:val="right"/>
      <w:pPr>
        <w:ind w:left="2265" w:hanging="180"/>
      </w:pPr>
    </w:lvl>
    <w:lvl w:ilvl="3" w:tplc="0809000F" w:tentative="1">
      <w:start w:val="1"/>
      <w:numFmt w:val="decimal"/>
      <w:lvlText w:val="%4."/>
      <w:lvlJc w:val="left"/>
      <w:pPr>
        <w:ind w:left="2985" w:hanging="360"/>
      </w:pPr>
    </w:lvl>
    <w:lvl w:ilvl="4" w:tplc="08090019" w:tentative="1">
      <w:start w:val="1"/>
      <w:numFmt w:val="lowerLetter"/>
      <w:lvlText w:val="%5."/>
      <w:lvlJc w:val="left"/>
      <w:pPr>
        <w:ind w:left="3705" w:hanging="360"/>
      </w:pPr>
    </w:lvl>
    <w:lvl w:ilvl="5" w:tplc="0809001B" w:tentative="1">
      <w:start w:val="1"/>
      <w:numFmt w:val="lowerRoman"/>
      <w:lvlText w:val="%6."/>
      <w:lvlJc w:val="right"/>
      <w:pPr>
        <w:ind w:left="4425" w:hanging="180"/>
      </w:pPr>
    </w:lvl>
    <w:lvl w:ilvl="6" w:tplc="0809000F" w:tentative="1">
      <w:start w:val="1"/>
      <w:numFmt w:val="decimal"/>
      <w:lvlText w:val="%7."/>
      <w:lvlJc w:val="left"/>
      <w:pPr>
        <w:ind w:left="5145" w:hanging="360"/>
      </w:pPr>
    </w:lvl>
    <w:lvl w:ilvl="7" w:tplc="08090019" w:tentative="1">
      <w:start w:val="1"/>
      <w:numFmt w:val="lowerLetter"/>
      <w:lvlText w:val="%8."/>
      <w:lvlJc w:val="left"/>
      <w:pPr>
        <w:ind w:left="5865" w:hanging="360"/>
      </w:pPr>
    </w:lvl>
    <w:lvl w:ilvl="8" w:tplc="0809001B" w:tentative="1">
      <w:start w:val="1"/>
      <w:numFmt w:val="lowerRoman"/>
      <w:lvlText w:val="%9."/>
      <w:lvlJc w:val="right"/>
      <w:pPr>
        <w:ind w:left="6585" w:hanging="180"/>
      </w:pPr>
    </w:lvl>
  </w:abstractNum>
  <w:num w:numId="1">
    <w:abstractNumId w:val="17"/>
  </w:num>
  <w:num w:numId="2">
    <w:abstractNumId w:val="0"/>
  </w:num>
  <w:num w:numId="3">
    <w:abstractNumId w:val="7"/>
  </w:num>
  <w:num w:numId="4">
    <w:abstractNumId w:val="5"/>
  </w:num>
  <w:num w:numId="5">
    <w:abstractNumId w:val="2"/>
  </w:num>
  <w:num w:numId="6">
    <w:abstractNumId w:val="6"/>
  </w:num>
  <w:num w:numId="7">
    <w:abstractNumId w:val="14"/>
  </w:num>
  <w:num w:numId="8">
    <w:abstractNumId w:val="3"/>
  </w:num>
  <w:num w:numId="9">
    <w:abstractNumId w:val="11"/>
  </w:num>
  <w:num w:numId="10">
    <w:abstractNumId w:val="10"/>
  </w:num>
  <w:num w:numId="11">
    <w:abstractNumId w:val="12"/>
  </w:num>
  <w:num w:numId="12">
    <w:abstractNumId w:val="4"/>
  </w:num>
  <w:num w:numId="13">
    <w:abstractNumId w:val="1"/>
  </w:num>
  <w:num w:numId="14">
    <w:abstractNumId w:val="13"/>
  </w:num>
  <w:num w:numId="15">
    <w:abstractNumId w:val="8"/>
  </w:num>
  <w:num w:numId="16">
    <w:abstractNumId w:val="9"/>
  </w:num>
  <w:num w:numId="17">
    <w:abstractNumId w:val="16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3525C"/>
    <w:rsid w:val="0003556A"/>
    <w:rsid w:val="00073B9F"/>
    <w:rsid w:val="000D76A1"/>
    <w:rsid w:val="000E6D88"/>
    <w:rsid w:val="0013414A"/>
    <w:rsid w:val="00194233"/>
    <w:rsid w:val="001E0223"/>
    <w:rsid w:val="002959DD"/>
    <w:rsid w:val="002A1815"/>
    <w:rsid w:val="002C2F7C"/>
    <w:rsid w:val="002C6678"/>
    <w:rsid w:val="003119C4"/>
    <w:rsid w:val="00366F79"/>
    <w:rsid w:val="003C0579"/>
    <w:rsid w:val="003F6694"/>
    <w:rsid w:val="0043525C"/>
    <w:rsid w:val="00475C26"/>
    <w:rsid w:val="005B4ADC"/>
    <w:rsid w:val="005F590D"/>
    <w:rsid w:val="00636A4B"/>
    <w:rsid w:val="0066504B"/>
    <w:rsid w:val="00686AEE"/>
    <w:rsid w:val="00686C7A"/>
    <w:rsid w:val="006B7690"/>
    <w:rsid w:val="006D7396"/>
    <w:rsid w:val="00731122"/>
    <w:rsid w:val="007377F5"/>
    <w:rsid w:val="00871E61"/>
    <w:rsid w:val="008C5AF4"/>
    <w:rsid w:val="00920385"/>
    <w:rsid w:val="00936026"/>
    <w:rsid w:val="0098007D"/>
    <w:rsid w:val="00981801"/>
    <w:rsid w:val="009A4175"/>
    <w:rsid w:val="009B2D1F"/>
    <w:rsid w:val="009B3EA7"/>
    <w:rsid w:val="00A2211C"/>
    <w:rsid w:val="00AA3B5C"/>
    <w:rsid w:val="00AB2A89"/>
    <w:rsid w:val="00B94028"/>
    <w:rsid w:val="00C269AA"/>
    <w:rsid w:val="00C32BE1"/>
    <w:rsid w:val="00C41159"/>
    <w:rsid w:val="00C90E0E"/>
    <w:rsid w:val="00CA5D8D"/>
    <w:rsid w:val="00CD61E2"/>
    <w:rsid w:val="00D55B60"/>
    <w:rsid w:val="00E27131"/>
    <w:rsid w:val="00ED66A6"/>
    <w:rsid w:val="00EF18F8"/>
    <w:rsid w:val="00FF76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."/>
  <w:listSeparator w:val=","/>
  <w14:docId w14:val="364F7D45"/>
  <w15:docId w15:val="{CB3D6E2D-9212-4016-958E-4594B82595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GB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525C"/>
    <w:pPr>
      <w:spacing w:line="240" w:lineRule="auto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43525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3525C"/>
    <w:rPr>
      <w:rFonts w:eastAsia="Times New Roman"/>
    </w:rPr>
  </w:style>
  <w:style w:type="paragraph" w:styleId="ListParagraph">
    <w:name w:val="List Paragraph"/>
    <w:basedOn w:val="Normal"/>
    <w:uiPriority w:val="34"/>
    <w:qFormat/>
    <w:rsid w:val="0043525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43525C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3C057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0579"/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4A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4AD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6" Type="http://schemas.openxmlformats.org/officeDocument/2006/relationships/image" Target="media/image8.wmf"/><Relationship Id="rId11" Type="http://schemas.openxmlformats.org/officeDocument/2006/relationships/image" Target="media/image4.jpg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74" Type="http://schemas.openxmlformats.org/officeDocument/2006/relationships/image" Target="media/image33.jpg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5" Type="http://schemas.openxmlformats.org/officeDocument/2006/relationships/footnotes" Target="footnotes.xml"/><Relationship Id="rId90" Type="http://schemas.openxmlformats.org/officeDocument/2006/relationships/image" Target="media/image40.jpg"/><Relationship Id="rId95" Type="http://schemas.openxmlformats.org/officeDocument/2006/relationships/image" Target="media/image43.jpg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footer" Target="footer1.xml"/><Relationship Id="rId20" Type="http://schemas.openxmlformats.org/officeDocument/2006/relationships/image" Target="media/image10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image" Target="media/image41.wmf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jp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jpg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fontTable" Target="fontTable.xml"/><Relationship Id="rId7" Type="http://schemas.openxmlformats.org/officeDocument/2006/relationships/image" Target="media/image1.jpg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4.bin"/><Relationship Id="rId14" Type="http://schemas.openxmlformats.org/officeDocument/2006/relationships/image" Target="media/image6.jpg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6.jpg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theme" Target="theme/theme1.xml"/><Relationship Id="rId8" Type="http://schemas.openxmlformats.org/officeDocument/2006/relationships/image" Target="media/image2.jpg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</TotalTime>
  <Pages>9</Pages>
  <Words>1481</Words>
  <Characters>8443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Moore, Tony</cp:lastModifiedBy>
  <cp:revision>17</cp:revision>
  <dcterms:created xsi:type="dcterms:W3CDTF">2013-08-06T12:56:00Z</dcterms:created>
  <dcterms:modified xsi:type="dcterms:W3CDTF">2020-11-12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